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9B13125" w14:textId="77777777" w:rsidR="00C3691E" w:rsidRPr="005264E0" w:rsidRDefault="00C3691E" w:rsidP="00C3691E">
      <w:pPr>
        <w:pStyle w:val="Title"/>
        <w:jc w:val="center"/>
        <w:rPr>
          <w:rFonts w:ascii="Arial" w:hAnsi="Arial" w:cs="Arial"/>
          <w:b/>
          <w:spacing w:val="0"/>
          <w:sz w:val="36"/>
          <w:szCs w:val="36"/>
        </w:rPr>
      </w:pPr>
      <w:r w:rsidRPr="005264E0">
        <w:rPr>
          <w:rFonts w:ascii="Arial" w:hAnsi="Arial" w:cs="Arial"/>
          <w:b/>
          <w:spacing w:val="0"/>
          <w:sz w:val="36"/>
          <w:szCs w:val="36"/>
        </w:rPr>
        <w:t>Vocabulary: Radians</w:t>
      </w:r>
    </w:p>
    <w:p w14:paraId="0385CEEF" w14:textId="77777777" w:rsidR="00C3691E" w:rsidRDefault="00C3691E" w:rsidP="00C3691E">
      <w:pPr>
        <w:rPr>
          <w:rFonts w:ascii="Arial" w:hAnsi="Arial"/>
          <w:sz w:val="22"/>
        </w:rPr>
      </w:pPr>
    </w:p>
    <w:p w14:paraId="3F604D1D" w14:textId="77777777" w:rsidR="00C3691E" w:rsidRDefault="00C3691E" w:rsidP="00C3691E">
      <w:pPr>
        <w:rPr>
          <w:rFonts w:ascii="Arial" w:hAnsi="Arial"/>
          <w:sz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119F45F" wp14:editId="6BC0B122">
                <wp:simplePos x="0" y="0"/>
                <wp:positionH relativeFrom="column">
                  <wp:posOffset>-462280</wp:posOffset>
                </wp:positionH>
                <wp:positionV relativeFrom="paragraph">
                  <wp:posOffset>111125</wp:posOffset>
                </wp:positionV>
                <wp:extent cx="466090" cy="291465"/>
                <wp:effectExtent l="0" t="0" r="0" b="0"/>
                <wp:wrapNone/>
                <wp:docPr id="2" name="Text Box 3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6090" cy="291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93C9229" w14:textId="77777777" w:rsidR="0083329F" w:rsidRDefault="0083329F" w:rsidP="00C3691E">
                            <w:r w:rsidRPr="0096504D">
                              <w:rPr>
                                <w:noProof/>
                              </w:rPr>
                              <w:drawing>
                                <wp:inline distT="0" distB="0" distL="0" distR="0" wp14:anchorId="1F15213F" wp14:editId="08A92231">
                                  <wp:extent cx="276225" cy="200025"/>
                                  <wp:effectExtent l="0" t="0" r="0" b="0"/>
                                  <wp:docPr id="4" name="Picture 7" descr="Description: dictionary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" descr="Description: dictionary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76225" cy="2000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119F45F" id="_x0000_t202" coordsize="21600,21600" o:spt="202" path="m,l,21600r21600,l21600,xe">
                <v:stroke joinstyle="miter"/>
                <v:path gradientshapeok="t" o:connecttype="rect"/>
              </v:shapetype>
              <v:shape id="Text Box 356" o:spid="_x0000_s1026" type="#_x0000_t202" style="position:absolute;margin-left:-36.4pt;margin-top:8.75pt;width:36.7pt;height:22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" filled="f" stroked="f">
                <v:textbox>
                  <w:txbxContent>
                    <w:p w14:paraId="793C9229" w14:textId="77777777" w:rsidR="0083329F" w:rsidRDefault="0083329F" w:rsidP="00C3691E">
                      <w:r w:rsidRPr="0096504D">
                        <w:rPr>
                          <w:noProof/>
                        </w:rPr>
                        <w:drawing>
                          <wp:inline distT="0" distB="0" distL="0" distR="0" wp14:anchorId="1F15213F" wp14:editId="08A92231">
                            <wp:extent cx="276225" cy="200025"/>
                            <wp:effectExtent l="0" t="0" r="0" b="0"/>
                            <wp:docPr id="4" name="Picture 7" descr="Description: dictionary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" descr="Description: dictionary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76225" cy="2000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6C7B2467" w14:textId="77777777" w:rsidR="00C3691E" w:rsidRDefault="00C3691E" w:rsidP="00C3691E">
      <w:pPr>
        <w:rPr>
          <w:rFonts w:ascii="Arial" w:hAnsi="Arial"/>
          <w:b/>
          <w:noProof/>
          <w:sz w:val="22"/>
        </w:rPr>
      </w:pPr>
      <w:r>
        <w:rPr>
          <w:rFonts w:ascii="Arial" w:hAnsi="Arial"/>
          <w:b/>
          <w:noProof/>
          <w:sz w:val="22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5A585046" wp14:editId="090C6F11">
                <wp:simplePos x="0" y="0"/>
                <wp:positionH relativeFrom="column">
                  <wp:posOffset>4210050</wp:posOffset>
                </wp:positionH>
                <wp:positionV relativeFrom="paragraph">
                  <wp:posOffset>149225</wp:posOffset>
                </wp:positionV>
                <wp:extent cx="1885950" cy="1857375"/>
                <wp:effectExtent l="0" t="0" r="0" b="9525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85950" cy="1857375"/>
                          <a:chOff x="0" y="0"/>
                          <a:chExt cx="1885950" cy="1857375"/>
                        </a:xfrm>
                      </wpg:grpSpPr>
                      <wps:wsp>
                        <wps:cNvPr id="21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876300" y="0"/>
                            <a:ext cx="247650" cy="231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B915D08" w14:textId="77777777" w:rsidR="0083329F" w:rsidRPr="00C93AF9" w:rsidRDefault="0083329F" w:rsidP="00C3691E">
                              <w:pP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155" name="Picture 155"/>
                          <pic:cNvPicPr>
                            <a:picLocks noChangeAspect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80975"/>
                            <a:ext cx="1700530" cy="167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6" name="Straight Connector 6"/>
                        <wps:cNvCnPr/>
                        <wps:spPr>
                          <a:xfrm flipV="1">
                            <a:off x="847725" y="200025"/>
                            <a:ext cx="152400" cy="790575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Straight Connector 7"/>
                        <wps:cNvCnPr/>
                        <wps:spPr>
                          <a:xfrm flipV="1">
                            <a:off x="838200" y="914400"/>
                            <a:ext cx="819150" cy="104775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Oval 8"/>
                        <wps:cNvSpPr/>
                        <wps:spPr>
                          <a:xfrm>
                            <a:off x="1628775" y="866775"/>
                            <a:ext cx="73152" cy="73152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Oval 9"/>
                        <wps:cNvSpPr/>
                        <wps:spPr>
                          <a:xfrm>
                            <a:off x="952500" y="171450"/>
                            <a:ext cx="73025" cy="7302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Oval 10"/>
                        <wps:cNvSpPr/>
                        <wps:spPr>
                          <a:xfrm>
                            <a:off x="809625" y="971550"/>
                            <a:ext cx="73152" cy="73152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638300" y="800100"/>
                            <a:ext cx="247650" cy="231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379FCA6" w14:textId="77777777" w:rsidR="0083329F" w:rsidRPr="00C93AF9" w:rsidRDefault="0083329F" w:rsidP="00C3691E">
                              <w:pP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619125" y="971550"/>
                            <a:ext cx="247650" cy="231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D0DE3F1" w14:textId="77777777" w:rsidR="0083329F" w:rsidRPr="00C93AF9" w:rsidRDefault="0083329F" w:rsidP="00C3691E">
                              <w:pP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A585046" id="Group 13" o:spid="_x0000_s1027" style="position:absolute;margin-left:331.5pt;margin-top:11.75pt;width:148.5pt;height:146.25pt;z-index:251660288" coordsize="18859,1857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">
                <v:shape id="_x0000_s1028" type="#_x0000_t202" style="position:absolute;left:8763;width:2476;height:23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" filled="f" stroked="f">
                  <v:textbox style="mso-fit-shape-to-text:t">
                    <w:txbxContent>
                      <w:p w14:paraId="5B915D08" w14:textId="77777777" w:rsidR="0083329F" w:rsidRPr="00C93AF9" w:rsidRDefault="0083329F" w:rsidP="00C3691E">
                        <w:pP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55" o:spid="_x0000_s1029" type="#_x0000_t75" style="position:absolute;top:1809;width:17005;height:1676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">
                  <v:imagedata r:id="rId10" o:title=""/>
                </v:shape>
                <v:line id="Straight Connector 6" o:spid="_x0000_s1030" style="position:absolute;flip:y;visibility:visible;mso-wrap-style:square" from="8477,2000" to="10001,99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" strokecolor="black [3213]" strokeweight="1.5pt">
                  <v:stroke joinstyle="miter"/>
                </v:line>
                <v:line id="Straight Connector 7" o:spid="_x0000_s1031" style="position:absolute;flip:y;visibility:visible;mso-wrap-style:square" from="8382,9144" to="16573,101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" strokecolor="black [3213]" strokeweight="1.5pt">
                  <v:stroke joinstyle="miter"/>
                </v:line>
                <v:oval id="Oval 8" o:spid="_x0000_s1032" style="position:absolute;left:16287;top:8667;width:732;height:7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" fillcolor="black [3213]" strokecolor="#1f3763 [1604]" strokeweight="1pt">
                  <v:stroke joinstyle="miter"/>
                </v:oval>
                <v:oval id="Oval 9" o:spid="_x0000_s1033" style="position:absolute;left:9525;top:1714;width:730;height:7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" fillcolor="black [3213]" strokecolor="#1f3763 [1604]" strokeweight="1pt">
                  <v:stroke joinstyle="miter"/>
                </v:oval>
                <v:oval id="Oval 10" o:spid="_x0000_s1034" style="position:absolute;left:8096;top:9715;width:731;height:7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" fillcolor="black [3213]" strokecolor="#1f3763 [1604]" strokeweight="1pt">
                  <v:stroke joinstyle="miter"/>
                </v:oval>
                <v:shape id="_x0000_s1035" type="#_x0000_t202" style="position:absolute;left:16383;top:8001;width:2476;height:23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" filled="f" stroked="f">
                  <v:textbox style="mso-fit-shape-to-text:t">
                    <w:txbxContent>
                      <w:p w14:paraId="2379FCA6" w14:textId="77777777" w:rsidR="0083329F" w:rsidRPr="00C93AF9" w:rsidRDefault="0083329F" w:rsidP="00C3691E">
                        <w:pP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_x0000_s1036" type="#_x0000_t202" style="position:absolute;left:6191;top:9715;width:2476;height:2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" filled="f" stroked="f">
                  <v:textbox style="mso-fit-shape-to-text:t">
                    <w:txbxContent>
                      <w:p w14:paraId="7D0DE3F1" w14:textId="77777777" w:rsidR="0083329F" w:rsidRPr="00C93AF9" w:rsidRDefault="0083329F" w:rsidP="00C3691E">
                        <w:pP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Arial" w:hAnsi="Arial"/>
          <w:b/>
          <w:noProof/>
          <w:sz w:val="22"/>
        </w:rPr>
        <w:t>Vocabulary</w:t>
      </w:r>
    </w:p>
    <w:p w14:paraId="4B307F93" w14:textId="31749049" w:rsidR="00C3691E" w:rsidRPr="0055794C" w:rsidRDefault="00C3691E" w:rsidP="00C3691E">
      <w:pPr>
        <w:ind w:left="720" w:right="3240"/>
        <w:rPr>
          <w:rFonts w:ascii="Arial" w:hAnsi="Arial"/>
          <w:sz w:val="22"/>
        </w:rPr>
      </w:pPr>
    </w:p>
    <w:p w14:paraId="1E9B037F" w14:textId="0E65878B" w:rsidR="00C3691E" w:rsidRDefault="00C3691E" w:rsidP="001819B5">
      <w:pPr>
        <w:numPr>
          <w:ilvl w:val="0"/>
          <w:numId w:val="1"/>
        </w:numPr>
        <w:ind w:right="2880"/>
        <w:rPr>
          <w:rFonts w:ascii="Arial" w:hAnsi="Arial"/>
          <w:sz w:val="22"/>
        </w:rPr>
      </w:pPr>
      <w:r>
        <w:rPr>
          <w:rFonts w:ascii="Arial" w:hAnsi="Arial"/>
          <w:sz w:val="22"/>
          <w:u w:val="single"/>
        </w:rPr>
        <w:t>Arc</w:t>
      </w:r>
      <w:r>
        <w:rPr>
          <w:rFonts w:ascii="Arial" w:hAnsi="Arial"/>
          <w:sz w:val="22"/>
        </w:rPr>
        <w:t xml:space="preserve"> – a </w:t>
      </w:r>
      <w:r w:rsidR="00072DF6">
        <w:rPr>
          <w:rFonts w:ascii="Arial" w:hAnsi="Arial"/>
          <w:sz w:val="22"/>
        </w:rPr>
        <w:t>piece of a</w:t>
      </w:r>
      <w:r>
        <w:rPr>
          <w:rFonts w:ascii="Arial" w:hAnsi="Arial"/>
          <w:sz w:val="22"/>
        </w:rPr>
        <w:t xml:space="preserve"> circle.</w:t>
      </w:r>
    </w:p>
    <w:p w14:paraId="3BE1D17D" w14:textId="62632DA7" w:rsidR="00C3691E" w:rsidRDefault="00C3691E" w:rsidP="001819B5">
      <w:pPr>
        <w:numPr>
          <w:ilvl w:val="0"/>
          <w:numId w:val="4"/>
        </w:numPr>
        <w:spacing w:before="120"/>
        <w:ind w:right="2880"/>
        <w:rPr>
          <w:rFonts w:ascii="Arial" w:hAnsi="Arial"/>
          <w:sz w:val="22"/>
        </w:rPr>
      </w:pPr>
      <w:r>
        <w:rPr>
          <w:rFonts w:ascii="Arial" w:hAnsi="Arial"/>
          <w:sz w:val="22"/>
        </w:rPr>
        <w:t xml:space="preserve">For example, </w:t>
      </w:r>
      <w:r w:rsidR="007355F7">
        <w:rPr>
          <w:rFonts w:ascii="Arial" w:hAnsi="Arial"/>
          <w:position w:val="-6"/>
          <w:sz w:val="22"/>
        </w:rPr>
        <w:object w:dxaOrig="380" w:dyaOrig="340" w14:anchorId="50AFCF2F">
          <v:shape id="_x0000_i1025" type="#_x0000_t75" style="width:19.5pt;height:16.5pt" o:ole="">
            <v:imagedata r:id="rId11" o:title=""/>
          </v:shape>
          <o:OLEObject Type="Embed" ProgID="Equation.DSMT4" ShapeID="_x0000_i1025" DrawAspect="Content" ObjectID="_1632295912" r:id="rId12"/>
        </w:object>
      </w:r>
      <w:r w:rsidR="00AC0B72">
        <w:rPr>
          <w:rFonts w:ascii="Arial" w:hAnsi="Arial"/>
          <w:sz w:val="22"/>
        </w:rPr>
        <w:t xml:space="preserve"> </w:t>
      </w:r>
      <w:r>
        <w:rPr>
          <w:rFonts w:ascii="Arial" w:hAnsi="Arial"/>
          <w:sz w:val="22"/>
        </w:rPr>
        <w:t>is an arc of the circle shown to the right.</w:t>
      </w:r>
    </w:p>
    <w:p w14:paraId="612E84A5" w14:textId="77777777" w:rsidR="00C3691E" w:rsidRDefault="00C3691E" w:rsidP="00C3691E">
      <w:pPr>
        <w:ind w:left="720" w:right="2880"/>
        <w:rPr>
          <w:rFonts w:ascii="Arial" w:hAnsi="Arial"/>
          <w:sz w:val="22"/>
        </w:rPr>
      </w:pPr>
    </w:p>
    <w:p w14:paraId="50A39EC8" w14:textId="77777777" w:rsidR="00C3691E" w:rsidRDefault="00C3691E" w:rsidP="001819B5">
      <w:pPr>
        <w:numPr>
          <w:ilvl w:val="0"/>
          <w:numId w:val="1"/>
        </w:numPr>
        <w:ind w:right="2880"/>
        <w:rPr>
          <w:rFonts w:ascii="Arial" w:hAnsi="Arial"/>
          <w:sz w:val="22"/>
        </w:rPr>
      </w:pPr>
      <w:r>
        <w:rPr>
          <w:rFonts w:ascii="Arial" w:hAnsi="Arial"/>
          <w:sz w:val="22"/>
          <w:u w:val="single"/>
        </w:rPr>
        <w:t>Central angle</w:t>
      </w:r>
      <w:r>
        <w:rPr>
          <w:rFonts w:ascii="Arial" w:hAnsi="Arial"/>
          <w:sz w:val="22"/>
        </w:rPr>
        <w:t xml:space="preserve"> – an angle with a vertex at the center of a circle.</w:t>
      </w:r>
    </w:p>
    <w:p w14:paraId="300F4DA0" w14:textId="77777777" w:rsidR="00C3691E" w:rsidRDefault="00C3691E" w:rsidP="001819B5">
      <w:pPr>
        <w:numPr>
          <w:ilvl w:val="0"/>
          <w:numId w:val="4"/>
        </w:numPr>
        <w:spacing w:before="120"/>
        <w:ind w:right="2880"/>
        <w:rPr>
          <w:rFonts w:ascii="Arial" w:hAnsi="Arial"/>
          <w:sz w:val="22"/>
        </w:rPr>
      </w:pPr>
      <w:r>
        <w:rPr>
          <w:rFonts w:ascii="Arial" w:hAnsi="Arial"/>
          <w:sz w:val="22"/>
        </w:rPr>
        <w:t xml:space="preserve">For example, </w:t>
      </w:r>
      <w:r>
        <w:rPr>
          <w:rFonts w:ascii="Arial" w:hAnsi="Arial"/>
          <w:sz w:val="22"/>
        </w:rPr>
        <w:sym w:font="Symbol" w:char="F0D0"/>
      </w:r>
      <w:r>
        <w:rPr>
          <w:rFonts w:ascii="Arial" w:hAnsi="Arial"/>
          <w:i/>
          <w:sz w:val="22"/>
        </w:rPr>
        <w:t>BAC</w:t>
      </w:r>
      <w:r>
        <w:rPr>
          <w:rFonts w:ascii="Arial" w:hAnsi="Arial"/>
          <w:sz w:val="22"/>
        </w:rPr>
        <w:t xml:space="preserve"> is a central angle of the circle shown to the right.</w:t>
      </w:r>
    </w:p>
    <w:p w14:paraId="5621CD56" w14:textId="77777777" w:rsidR="00C3691E" w:rsidRPr="0047417E" w:rsidRDefault="00C3691E" w:rsidP="00C3691E">
      <w:pPr>
        <w:rPr>
          <w:rFonts w:ascii="Arial" w:hAnsi="Arial"/>
          <w:sz w:val="22"/>
        </w:rPr>
      </w:pPr>
    </w:p>
    <w:p w14:paraId="69CF50C1" w14:textId="77777777" w:rsidR="00C3691E" w:rsidRPr="00495DD3" w:rsidRDefault="00C3691E" w:rsidP="001819B5">
      <w:pPr>
        <w:numPr>
          <w:ilvl w:val="0"/>
          <w:numId w:val="1"/>
        </w:numPr>
        <w:rPr>
          <w:rFonts w:ascii="Arial" w:hAnsi="Arial"/>
          <w:sz w:val="22"/>
        </w:rPr>
      </w:pPr>
      <w:r w:rsidRPr="00495DD3">
        <w:rPr>
          <w:rFonts w:ascii="Arial" w:hAnsi="Arial"/>
          <w:sz w:val="22"/>
          <w:u w:val="single"/>
        </w:rPr>
        <w:t>Circumference</w:t>
      </w:r>
      <w:r w:rsidRPr="00495DD3">
        <w:rPr>
          <w:rFonts w:ascii="Arial" w:hAnsi="Arial"/>
          <w:sz w:val="22"/>
        </w:rPr>
        <w:t xml:space="preserve"> – the distance around a circle.</w:t>
      </w:r>
    </w:p>
    <w:p w14:paraId="4BE02925" w14:textId="77078F4C" w:rsidR="00444C1C" w:rsidRPr="00F62B25" w:rsidRDefault="00444C1C" w:rsidP="00F62B25">
      <w:pPr>
        <w:rPr>
          <w:rFonts w:ascii="Arial" w:hAnsi="Arial" w:cs="Arial"/>
          <w:sz w:val="22"/>
          <w:szCs w:val="22"/>
        </w:rPr>
      </w:pPr>
    </w:p>
    <w:p w14:paraId="36F40E95" w14:textId="03FE4780" w:rsidR="00444C1C" w:rsidRPr="00551510" w:rsidRDefault="00444C1C" w:rsidP="00551510">
      <w:pPr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37591F">
        <w:rPr>
          <w:rFonts w:ascii="Arial" w:hAnsi="Arial"/>
          <w:sz w:val="22"/>
          <w:u w:val="single"/>
        </w:rPr>
        <w:t>Radian</w:t>
      </w:r>
      <w:r w:rsidRPr="0037591F">
        <w:rPr>
          <w:rFonts w:ascii="Arial" w:hAnsi="Arial"/>
          <w:sz w:val="22"/>
        </w:rPr>
        <w:t xml:space="preserve"> </w:t>
      </w:r>
      <w:r w:rsidRPr="0037591F">
        <w:rPr>
          <w:rFonts w:ascii="Arial" w:hAnsi="Arial" w:cs="Arial"/>
          <w:sz w:val="22"/>
          <w:szCs w:val="22"/>
        </w:rPr>
        <w:t xml:space="preserve">– </w:t>
      </w:r>
      <w:bookmarkStart w:id="0" w:name="_Hlk11674462"/>
      <w:r w:rsidRPr="0037591F">
        <w:rPr>
          <w:rFonts w:ascii="Arial" w:hAnsi="Arial" w:cs="Arial"/>
          <w:sz w:val="22"/>
          <w:szCs w:val="22"/>
        </w:rPr>
        <w:t>a unit of angle measure</w:t>
      </w:r>
      <w:r>
        <w:rPr>
          <w:rFonts w:ascii="Arial" w:hAnsi="Arial" w:cs="Arial"/>
          <w:sz w:val="22"/>
          <w:szCs w:val="22"/>
        </w:rPr>
        <w:t xml:space="preserve"> that expresses how many radii fit along the arc </w:t>
      </w:r>
      <w:r w:rsidR="00694322">
        <w:rPr>
          <w:rFonts w:ascii="Arial" w:hAnsi="Arial" w:cs="Arial"/>
          <w:sz w:val="22"/>
          <w:szCs w:val="22"/>
        </w:rPr>
        <w:t>intercepted by the angle</w:t>
      </w:r>
      <w:r>
        <w:rPr>
          <w:rFonts w:ascii="Arial" w:hAnsi="Arial" w:cs="Arial"/>
          <w:sz w:val="22"/>
          <w:szCs w:val="22"/>
        </w:rPr>
        <w:t>.</w:t>
      </w:r>
      <w:bookmarkEnd w:id="0"/>
    </w:p>
    <w:p w14:paraId="2405CD80" w14:textId="624095E5" w:rsidR="00D119AA" w:rsidRPr="00072DF6" w:rsidRDefault="00B32D55" w:rsidP="00072DF6">
      <w:pPr>
        <w:numPr>
          <w:ilvl w:val="0"/>
          <w:numId w:val="2"/>
        </w:numPr>
        <w:spacing w:before="120"/>
        <w:rPr>
          <w:rFonts w:ascii="Arial" w:hAnsi="Arial"/>
          <w:sz w:val="22"/>
        </w:rPr>
      </w:pPr>
      <w:r>
        <w:rPr>
          <w:rFonts w:ascii="Arial" w:hAnsi="Arial"/>
          <w:sz w:val="22"/>
        </w:rPr>
        <w:t>For any</w:t>
      </w:r>
      <w:r w:rsidR="00A4660B">
        <w:rPr>
          <w:rFonts w:ascii="Arial" w:hAnsi="Arial"/>
          <w:sz w:val="22"/>
        </w:rPr>
        <w:t xml:space="preserve"> circle,</w:t>
      </w:r>
      <w:r>
        <w:rPr>
          <w:rFonts w:ascii="Arial" w:hAnsi="Arial"/>
          <w:sz w:val="22"/>
        </w:rPr>
        <w:t xml:space="preserve"> exactly</w:t>
      </w:r>
      <w:r w:rsidR="00A4660B">
        <w:rPr>
          <w:rFonts w:ascii="Arial" w:hAnsi="Arial"/>
          <w:sz w:val="22"/>
        </w:rPr>
        <w:t xml:space="preserve"> 2</w:t>
      </w:r>
      <w:bookmarkStart w:id="1" w:name="_Hlk11661036"/>
      <w:r w:rsidR="00A4660B" w:rsidRPr="00495DD3">
        <w:rPr>
          <w:rFonts w:ascii="Symbol" w:hAnsi="Symbol"/>
          <w:i/>
          <w:sz w:val="22"/>
        </w:rPr>
        <w:t></w:t>
      </w:r>
      <w:r w:rsidR="00A4660B">
        <w:rPr>
          <w:rFonts w:ascii="Arial" w:hAnsi="Arial"/>
          <w:sz w:val="22"/>
        </w:rPr>
        <w:t xml:space="preserve"> </w:t>
      </w:r>
      <w:bookmarkEnd w:id="1"/>
      <w:r w:rsidR="00A4660B">
        <w:rPr>
          <w:rFonts w:ascii="Arial" w:hAnsi="Arial"/>
          <w:sz w:val="22"/>
        </w:rPr>
        <w:t>radii</w:t>
      </w:r>
      <w:r w:rsidR="00072DF6">
        <w:rPr>
          <w:rFonts w:ascii="Arial" w:hAnsi="Arial"/>
          <w:sz w:val="22"/>
        </w:rPr>
        <w:t xml:space="preserve"> </w:t>
      </w:r>
      <w:r w:rsidR="00A4660B">
        <w:rPr>
          <w:rFonts w:ascii="Arial" w:hAnsi="Arial"/>
          <w:sz w:val="22"/>
        </w:rPr>
        <w:t>fit along the circumference of the circle</w:t>
      </w:r>
      <w:r w:rsidR="00072DF6">
        <w:rPr>
          <w:rFonts w:ascii="Arial" w:hAnsi="Arial"/>
          <w:sz w:val="22"/>
        </w:rPr>
        <w:t xml:space="preserve">, so </w:t>
      </w:r>
      <w:r w:rsidR="00D119AA" w:rsidRPr="00072DF6">
        <w:rPr>
          <w:rFonts w:ascii="Arial" w:hAnsi="Arial"/>
          <w:sz w:val="22"/>
        </w:rPr>
        <w:t>1 full rotation (360</w:t>
      </w:r>
      <w:r w:rsidR="00D119AA" w:rsidRPr="00072DF6">
        <w:rPr>
          <w:rFonts w:ascii="Arial" w:hAnsi="Arial" w:cs="Arial"/>
          <w:sz w:val="22"/>
        </w:rPr>
        <w:t>°</w:t>
      </w:r>
      <w:r w:rsidR="00D119AA" w:rsidRPr="00072DF6">
        <w:rPr>
          <w:rFonts w:ascii="Arial" w:hAnsi="Arial"/>
          <w:sz w:val="22"/>
        </w:rPr>
        <w:t>) = 2</w:t>
      </w:r>
      <w:r w:rsidR="00D119AA" w:rsidRPr="00072DF6">
        <w:rPr>
          <w:rFonts w:ascii="Symbol" w:hAnsi="Symbol"/>
          <w:i/>
          <w:sz w:val="22"/>
        </w:rPr>
        <w:t></w:t>
      </w:r>
      <w:r w:rsidR="00D119AA" w:rsidRPr="00072DF6">
        <w:rPr>
          <w:rFonts w:ascii="Arial" w:hAnsi="Arial"/>
          <w:sz w:val="22"/>
        </w:rPr>
        <w:t xml:space="preserve"> radians.</w:t>
      </w:r>
    </w:p>
    <w:p w14:paraId="6EE83A31" w14:textId="4D41DC22" w:rsidR="00C3691E" w:rsidRPr="00495DD3" w:rsidRDefault="00027C7A" w:rsidP="00653AA2">
      <w:pPr>
        <w:numPr>
          <w:ilvl w:val="0"/>
          <w:numId w:val="2"/>
        </w:numPr>
        <w:spacing w:before="60" w:after="60"/>
        <w:rPr>
          <w:rFonts w:ascii="Arial" w:hAnsi="Arial"/>
          <w:sz w:val="22"/>
        </w:rPr>
      </w:pPr>
      <w:r>
        <w:rPr>
          <w:rFonts w:ascii="Arial" w:hAnsi="Arial"/>
          <w:sz w:val="22"/>
        </w:rPr>
        <w:t>Because 2</w:t>
      </w:r>
      <w:r w:rsidRPr="00495DD3">
        <w:rPr>
          <w:rFonts w:ascii="Symbol" w:hAnsi="Symbol"/>
          <w:i/>
          <w:sz w:val="22"/>
        </w:rPr>
        <w:t></w:t>
      </w:r>
      <w:r w:rsidRPr="00495DD3">
        <w:rPr>
          <w:rFonts w:ascii="Arial" w:hAnsi="Arial"/>
          <w:sz w:val="22"/>
        </w:rPr>
        <w:t xml:space="preserve"> </w:t>
      </w:r>
      <w:r>
        <w:rPr>
          <w:rFonts w:ascii="Arial" w:hAnsi="Arial"/>
          <w:sz w:val="22"/>
        </w:rPr>
        <w:t xml:space="preserve">radians </w:t>
      </w:r>
      <w:r w:rsidRPr="00495DD3">
        <w:rPr>
          <w:rFonts w:ascii="Arial" w:hAnsi="Arial"/>
          <w:sz w:val="22"/>
        </w:rPr>
        <w:t>= 360</w:t>
      </w:r>
      <w:r w:rsidRPr="00495DD3">
        <w:rPr>
          <w:rFonts w:ascii="Arial" w:hAnsi="Arial" w:cs="Arial"/>
          <w:sz w:val="22"/>
        </w:rPr>
        <w:t>°</w:t>
      </w:r>
      <w:r>
        <w:rPr>
          <w:rFonts w:ascii="Arial" w:hAnsi="Arial"/>
          <w:sz w:val="22"/>
        </w:rPr>
        <w:t xml:space="preserve">, it follows that </w:t>
      </w:r>
      <w:r w:rsidRPr="00495DD3">
        <w:rPr>
          <w:rFonts w:ascii="Arial" w:hAnsi="Arial"/>
          <w:sz w:val="22"/>
        </w:rPr>
        <w:t xml:space="preserve">1 radian = </w:t>
      </w:r>
      <w:r w:rsidRPr="00495DD3">
        <w:rPr>
          <w:rFonts w:ascii="Arial" w:hAnsi="Arial"/>
          <w:position w:val="-22"/>
          <w:sz w:val="22"/>
        </w:rPr>
        <w:object w:dxaOrig="560" w:dyaOrig="580" w14:anchorId="03E6EDEA">
          <v:shape id="_x0000_i1026" type="#_x0000_t75" style="width:27.75pt;height:29.25pt" o:ole="">
            <v:imagedata r:id="rId13" o:title=""/>
          </v:shape>
          <o:OLEObject Type="Embed" ProgID="Equation.DSMT4" ShapeID="_x0000_i1026" DrawAspect="Content" ObjectID="_1632295913" r:id="rId14"/>
        </w:object>
      </w:r>
      <w:r w:rsidRPr="00495DD3">
        <w:rPr>
          <w:rFonts w:ascii="Arial" w:hAnsi="Arial"/>
          <w:sz w:val="22"/>
        </w:rPr>
        <w:t>, or about 57.3</w:t>
      </w:r>
      <w:r w:rsidR="00C3691E" w:rsidRPr="00495DD3">
        <w:rPr>
          <w:rFonts w:ascii="Arial" w:hAnsi="Arial" w:cs="Arial"/>
          <w:sz w:val="22"/>
        </w:rPr>
        <w:t>°.</w:t>
      </w:r>
    </w:p>
    <w:p w14:paraId="71FA4E15" w14:textId="1C6D9708" w:rsidR="00E421FA" w:rsidRDefault="00E421FA" w:rsidP="00027C7A">
      <w:pPr>
        <w:numPr>
          <w:ilvl w:val="1"/>
          <w:numId w:val="1"/>
        </w:numPr>
        <w:rPr>
          <w:rFonts w:ascii="Arial" w:hAnsi="Arial"/>
          <w:sz w:val="22"/>
        </w:rPr>
      </w:pPr>
      <w:r>
        <w:rPr>
          <w:rFonts w:ascii="Arial" w:hAnsi="Arial"/>
          <w:sz w:val="22"/>
        </w:rPr>
        <w:t xml:space="preserve">An angle of 1 radian intercepts an arc that is </w:t>
      </w:r>
      <w:proofErr w:type="gramStart"/>
      <w:r>
        <w:rPr>
          <w:rFonts w:ascii="Arial" w:hAnsi="Arial"/>
          <w:sz w:val="22"/>
        </w:rPr>
        <w:t xml:space="preserve">exactly </w:t>
      </w:r>
      <w:r w:rsidR="001D7EB4">
        <w:rPr>
          <w:rFonts w:ascii="Arial" w:hAnsi="Arial"/>
          <w:sz w:val="22"/>
        </w:rPr>
        <w:t>the same</w:t>
      </w:r>
      <w:proofErr w:type="gramEnd"/>
      <w:r w:rsidR="001D7EB4">
        <w:rPr>
          <w:rFonts w:ascii="Arial" w:hAnsi="Arial"/>
          <w:sz w:val="22"/>
        </w:rPr>
        <w:t xml:space="preserve"> length as </w:t>
      </w:r>
      <w:r>
        <w:rPr>
          <w:rFonts w:ascii="Arial" w:hAnsi="Arial"/>
          <w:sz w:val="22"/>
        </w:rPr>
        <w:t>1 radius.</w:t>
      </w:r>
    </w:p>
    <w:p w14:paraId="436388C1" w14:textId="77777777" w:rsidR="00C3691E" w:rsidRDefault="00C3691E" w:rsidP="007A7094">
      <w:pPr>
        <w:ind w:left="720"/>
        <w:rPr>
          <w:rFonts w:ascii="Arial" w:hAnsi="Arial"/>
          <w:sz w:val="22"/>
        </w:rPr>
      </w:pPr>
    </w:p>
    <w:p w14:paraId="47E4D5AC" w14:textId="50A01FA6" w:rsidR="00814C21" w:rsidRPr="00FC5297" w:rsidRDefault="00C3691E" w:rsidP="00FC5297">
      <w:pPr>
        <w:numPr>
          <w:ilvl w:val="0"/>
          <w:numId w:val="1"/>
        </w:numPr>
        <w:rPr>
          <w:rFonts w:ascii="Arial" w:hAnsi="Arial"/>
          <w:sz w:val="22"/>
        </w:rPr>
      </w:pPr>
      <w:r>
        <w:rPr>
          <w:rFonts w:ascii="Arial" w:hAnsi="Arial"/>
          <w:sz w:val="22"/>
          <w:u w:val="single"/>
        </w:rPr>
        <w:t>Radius</w:t>
      </w:r>
      <w:r>
        <w:rPr>
          <w:rFonts w:ascii="Arial" w:hAnsi="Arial"/>
          <w:sz w:val="22"/>
        </w:rPr>
        <w:t xml:space="preserve"> – a line segment with one endpoint at the center of a circle and the other endpoint on the circle.</w:t>
      </w:r>
    </w:p>
    <w:sectPr w:rsidR="00814C21" w:rsidRPr="00FC5297" w:rsidSect="002F18B6">
      <w:headerReference w:type="even" r:id="rId15"/>
      <w:headerReference w:type="default" r:id="rId16"/>
      <w:footerReference w:type="even" r:id="rId17"/>
      <w:footerReference w:type="default" r:id="rId18"/>
      <w:headerReference w:type="first" r:id="rId19"/>
      <w:footerReference w:type="first" r:id="rId20"/>
      <w:type w:val="continuous"/>
      <w:pgSz w:w="12240" w:h="15840" w:code="1"/>
      <w:pgMar w:top="1440" w:right="1440" w:bottom="1440" w:left="1440" w:header="0" w:footer="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BA8FFAC" w14:textId="77777777" w:rsidR="00304778" w:rsidRDefault="00304778">
      <w:r>
        <w:separator/>
      </w:r>
    </w:p>
  </w:endnote>
  <w:endnote w:type="continuationSeparator" w:id="0">
    <w:p w14:paraId="22AC039E" w14:textId="77777777" w:rsidR="00304778" w:rsidRDefault="003047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A8B6E20" w14:textId="77777777" w:rsidR="00053A67" w:rsidRDefault="00053A6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C317EAD" w14:textId="315FD94F" w:rsidR="0083329F" w:rsidRDefault="0083329F" w:rsidP="00E5585D">
    <w:pPr>
      <w:pStyle w:val="Footer"/>
      <w:ind w:left="-1440"/>
    </w:pPr>
    <w:r>
      <w:rPr>
        <w:noProof/>
      </w:rPr>
      <mc:AlternateContent>
        <mc:Choice Requires="wpg">
          <w:drawing>
            <wp:anchor distT="0" distB="0" distL="114300" distR="114300" simplePos="0" relativeHeight="251663872" behindDoc="1" locked="0" layoutInCell="1" allowOverlap="1" wp14:anchorId="45207A4D" wp14:editId="35E674D4">
              <wp:simplePos x="0" y="0"/>
              <wp:positionH relativeFrom="page">
                <wp:posOffset>-28575</wp:posOffset>
              </wp:positionH>
              <wp:positionV relativeFrom="paragraph">
                <wp:posOffset>-476250</wp:posOffset>
              </wp:positionV>
              <wp:extent cx="7863840" cy="722376"/>
              <wp:effectExtent l="0" t="0" r="3810" b="1905"/>
              <wp:wrapNone/>
              <wp:docPr id="1" name="Group 1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7863840" cy="722376"/>
                        <a:chOff x="0" y="0"/>
                        <a:chExt cx="7860665" cy="721995"/>
                      </a:xfrm>
                    </wpg:grpSpPr>
                    <wpg:grpSp>
                      <wpg:cNvPr id="3" name="Group 3"/>
                      <wpg:cNvGrpSpPr/>
                      <wpg:grpSpPr>
                        <a:xfrm>
                          <a:off x="0" y="0"/>
                          <a:ext cx="7860665" cy="721995"/>
                          <a:chOff x="0" y="0"/>
                          <a:chExt cx="7860665" cy="721995"/>
                        </a:xfrm>
                      </wpg:grpSpPr>
                      <pic:pic xmlns:pic="http://schemas.openxmlformats.org/drawingml/2006/picture">
                        <pic:nvPicPr>
                          <pic:cNvPr id="5" name="Picture 24"/>
                          <pic:cNvPicPr>
                            <a:picLocks noChangeAspect="1"/>
                          </pic:cNvPicPr>
                        </pic:nvPicPr>
                        <pic:blipFill>
                          <a:blip r:embed="rId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60665" cy="721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4" name="Rectangle 6"/>
                        <wps:cNvSpPr/>
                        <wps:spPr>
                          <a:xfrm>
                            <a:off x="4851779" y="259307"/>
                            <a:ext cx="259307" cy="177013"/>
                          </a:xfrm>
                          <a:prstGeom prst="rect">
                            <a:avLst/>
                          </a:prstGeom>
                          <a:solidFill>
                            <a:srgbClr val="AFB1B5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grpSp>
                    <wps:wsp>
                      <wps:cNvPr id="15" name="Text Box 2"/>
                      <wps:cNvSpPr txBox="1">
                        <a:spLocks noChangeArrowheads="1"/>
                      </wps:cNvSpPr>
                      <wps:spPr bwMode="auto">
                        <a:xfrm>
                          <a:off x="4755451" y="240647"/>
                          <a:ext cx="483870" cy="2317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58537C6" w14:textId="77777777" w:rsidR="0083329F" w:rsidRPr="003E22E6" w:rsidRDefault="0083329F" w:rsidP="0081241D">
                            <w:pPr>
                              <w:jc w:val="both"/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</w:pPr>
                            <w:r w:rsidRPr="003E22E6"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201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45207A4D" id="Group 1" o:spid="_x0000_s1037" style="position:absolute;left:0;text-align:left;margin-left:-2.25pt;margin-top:-37.5pt;width:619.2pt;height:56.9pt;z-index:-251652608;mso-position-horizontal-relative:page;mso-width-relative:margin;mso-height-relative:margin" coordsize="78606,721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">
              <v:group id="Group 3" o:spid="_x0000_s1038" style="position:absolute;width:78606;height:7219" coordsize="78606,72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4" o:spid="_x0000_s1039" type="#_x0000_t75" style="position:absolute;width:78606;height:72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">
                  <v:imagedata r:id="rId2" o:title=""/>
                </v:shape>
                <v:rect id="Rectangle 6" o:spid="_x0000_s1040" style="position:absolute;left:48517;top:2593;width:2593;height:17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" fillcolor="#afb1b5" stroked="f" strokeweight="1pt"/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41" type="#_x0000_t202" style="position:absolute;left:47554;top:2406;width:4839;height:2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<v:textbox>
                  <w:txbxContent>
                    <w:p w14:paraId="358537C6" w14:textId="77777777" w:rsidR="0083329F" w:rsidRPr="003E22E6" w:rsidRDefault="0083329F" w:rsidP="0081241D">
                      <w:pPr>
                        <w:jc w:val="both"/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</w:pPr>
                      <w:r w:rsidRPr="003E22E6"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2018</w:t>
                      </w:r>
                    </w:p>
                  </w:txbxContent>
                </v:textbox>
              </v:shape>
              <w10:wrap anchorx="page"/>
            </v:group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846DE53" w14:textId="6A2FAA84" w:rsidR="0083329F" w:rsidRDefault="00053A67" w:rsidP="00E5585D">
    <w:pPr>
      <w:pStyle w:val="Footer"/>
      <w:ind w:left="-1440"/>
    </w:pPr>
    <w:r>
      <w:rPr>
        <w:noProof/>
      </w:rPr>
      <mc:AlternateContent>
        <mc:Choice Requires="wps">
          <w:drawing>
            <wp:anchor distT="0" distB="0" distL="114300" distR="114300" simplePos="0" relativeHeight="251661824" behindDoc="1" locked="0" layoutInCell="1" allowOverlap="1" wp14:anchorId="6E9A8FF8" wp14:editId="0FDC17AD">
              <wp:simplePos x="0" y="0"/>
              <wp:positionH relativeFrom="column">
                <wp:posOffset>3800475</wp:posOffset>
              </wp:positionH>
              <wp:positionV relativeFrom="paragraph">
                <wp:posOffset>-262890</wp:posOffset>
              </wp:positionV>
              <wp:extent cx="483870" cy="231775"/>
              <wp:effectExtent l="0" t="0" r="0" b="0"/>
              <wp:wrapNone/>
              <wp:docPr id="30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83870" cy="231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333D0BE7" w14:textId="7265F45C" w:rsidR="0083329F" w:rsidRPr="003E22E6" w:rsidRDefault="0083329F" w:rsidP="0081241D">
                          <w:pPr>
                            <w:jc w:val="both"/>
                            <w:rPr>
                              <w:rFonts w:ascii="Arial" w:hAnsi="Arial" w:cs="Arial"/>
                              <w:color w:val="F2F2F2" w:themeColor="background1" w:themeShade="F2"/>
                              <w:sz w:val="18"/>
                              <w:szCs w:val="17"/>
                            </w:rPr>
                          </w:pPr>
                          <w:bookmarkStart w:id="2" w:name="_GoBack"/>
                          <w:r w:rsidRPr="003E22E6">
                            <w:rPr>
                              <w:rFonts w:ascii="Arial" w:hAnsi="Arial" w:cs="Arial"/>
                              <w:color w:val="F2F2F2" w:themeColor="background1" w:themeShade="F2"/>
                              <w:sz w:val="18"/>
                              <w:szCs w:val="17"/>
                            </w:rPr>
                            <w:t>201</w:t>
                          </w:r>
                          <w:r w:rsidR="00DF0BFA">
                            <w:rPr>
                              <w:rFonts w:ascii="Arial" w:hAnsi="Arial" w:cs="Arial"/>
                              <w:color w:val="F2F2F2" w:themeColor="background1" w:themeShade="F2"/>
                              <w:sz w:val="18"/>
                              <w:szCs w:val="17"/>
                            </w:rPr>
                            <w:t>9</w:t>
                          </w:r>
                          <w:bookmarkEnd w:id="2"/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6E9A8FF8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42" type="#_x0000_t202" style="position:absolute;left:0;text-align:left;margin-left:299.25pt;margin-top:-20.7pt;width:38.1pt;height:18.25pt;z-index:-25165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" filled="f" stroked="f">
              <v:textbox>
                <w:txbxContent>
                  <w:p w14:paraId="333D0BE7" w14:textId="7265F45C" w:rsidR="0083329F" w:rsidRPr="003E22E6" w:rsidRDefault="0083329F" w:rsidP="0081241D">
                    <w:pPr>
                      <w:jc w:val="both"/>
                      <w:rPr>
                        <w:rFonts w:ascii="Arial" w:hAnsi="Arial" w:cs="Arial"/>
                        <w:color w:val="F2F2F2" w:themeColor="background1" w:themeShade="F2"/>
                        <w:sz w:val="18"/>
                        <w:szCs w:val="17"/>
                      </w:rPr>
                    </w:pPr>
                    <w:bookmarkStart w:id="3" w:name="_GoBack"/>
                    <w:r w:rsidRPr="003E22E6">
                      <w:rPr>
                        <w:rFonts w:ascii="Arial" w:hAnsi="Arial" w:cs="Arial"/>
                        <w:color w:val="F2F2F2" w:themeColor="background1" w:themeShade="F2"/>
                        <w:sz w:val="18"/>
                        <w:szCs w:val="17"/>
                      </w:rPr>
                      <w:t>201</w:t>
                    </w:r>
                    <w:r w:rsidR="00DF0BFA">
                      <w:rPr>
                        <w:rFonts w:ascii="Arial" w:hAnsi="Arial" w:cs="Arial"/>
                        <w:color w:val="F2F2F2" w:themeColor="background1" w:themeShade="F2"/>
                        <w:sz w:val="18"/>
                        <w:szCs w:val="17"/>
                      </w:rPr>
                      <w:t>9</w:t>
                    </w:r>
                    <w:bookmarkEnd w:id="3"/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g">
          <w:drawing>
            <wp:anchor distT="0" distB="0" distL="114300" distR="114300" simplePos="0" relativeHeight="251660800" behindDoc="1" locked="0" layoutInCell="1" allowOverlap="1" wp14:anchorId="5731953B" wp14:editId="41AD7088">
              <wp:simplePos x="0" y="0"/>
              <wp:positionH relativeFrom="column">
                <wp:posOffset>-952500</wp:posOffset>
              </wp:positionH>
              <wp:positionV relativeFrom="paragraph">
                <wp:posOffset>-501015</wp:posOffset>
              </wp:positionV>
              <wp:extent cx="7863840" cy="722376"/>
              <wp:effectExtent l="0" t="0" r="3810" b="1905"/>
              <wp:wrapNone/>
              <wp:docPr id="26" name="Group 26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7863840" cy="722376"/>
                        <a:chOff x="0" y="0"/>
                        <a:chExt cx="7860665" cy="721995"/>
                      </a:xfrm>
                    </wpg:grpSpPr>
                    <pic:pic xmlns:pic="http://schemas.openxmlformats.org/drawingml/2006/picture">
                      <pic:nvPicPr>
                        <pic:cNvPr id="16" name="Picture 24"/>
                        <pic:cNvPicPr>
                          <a:picLocks noChangeAspect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7860665" cy="7219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  <wps:wsp>
                      <wps:cNvPr id="21" name="Rectangle 21"/>
                      <wps:cNvSpPr/>
                      <wps:spPr>
                        <a:xfrm>
                          <a:off x="4851779" y="259307"/>
                          <a:ext cx="259307" cy="177013"/>
                        </a:xfrm>
                        <a:prstGeom prst="rect">
                          <a:avLst/>
                        </a:prstGeom>
                        <a:solidFill>
                          <a:srgbClr val="AFB1B5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wpg:wgp>
                </a:graphicData>
              </a:graphic>
            </wp:anchor>
          </w:drawing>
        </mc:Choice>
        <mc:Fallback>
          <w:pict>
            <v:group w14:anchorId="57F59998" id="Group 26" o:spid="_x0000_s1026" style="position:absolute;margin-left:-75pt;margin-top:-39.45pt;width:619.2pt;height:56.9pt;z-index:-251655680" coordsize="78606,721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Picture 24" o:spid="_x0000_s1027" type="#_x0000_t75" style="position:absolute;width:78606;height:72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">
                <v:imagedata r:id="rId2" o:title=""/>
              </v:shape>
              <v:rect id="Rectangle 21" o:spid="_x0000_s1028" style="position:absolute;left:48517;top:2593;width:2593;height:17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" fillcolor="#afb1b5" stroked="f" strokeweight="1pt"/>
            </v:group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E506B82" w14:textId="77777777" w:rsidR="00304778" w:rsidRDefault="00304778">
      <w:r>
        <w:separator/>
      </w:r>
    </w:p>
  </w:footnote>
  <w:footnote w:type="continuationSeparator" w:id="0">
    <w:p w14:paraId="2C0398C2" w14:textId="77777777" w:rsidR="00304778" w:rsidRDefault="0030477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F5A391D" w14:textId="77777777" w:rsidR="00053A67" w:rsidRDefault="00053A6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65D72C2" w14:textId="77777777" w:rsidR="00053A67" w:rsidRDefault="00053A67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DCCF0D9" w14:textId="24F1A866" w:rsidR="0083329F" w:rsidRDefault="0083329F">
    <w:pPr>
      <w:pStyle w:val="Header"/>
    </w:pPr>
    <w:r>
      <w:rPr>
        <w:noProof/>
      </w:rPr>
      <w:drawing>
        <wp:anchor distT="0" distB="0" distL="114300" distR="114300" simplePos="0" relativeHeight="251654656" behindDoc="1" locked="0" layoutInCell="1" allowOverlap="1" wp14:anchorId="65D60C2C" wp14:editId="446584C7">
          <wp:simplePos x="0" y="0"/>
          <wp:positionH relativeFrom="margin">
            <wp:align>center</wp:align>
          </wp:positionH>
          <wp:positionV relativeFrom="page">
            <wp:align>top</wp:align>
          </wp:positionV>
          <wp:extent cx="8065008" cy="731538"/>
          <wp:effectExtent l="0" t="0" r="0" b="0"/>
          <wp:wrapNone/>
          <wp:docPr id="29" name="Picture 2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065008" cy="73153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8B37095"/>
    <w:multiLevelType w:val="hybridMultilevel"/>
    <w:tmpl w:val="4202BD0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ahoma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ahoma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ahoma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89543B3"/>
    <w:multiLevelType w:val="hybridMultilevel"/>
    <w:tmpl w:val="BF00EFD2"/>
    <w:lvl w:ilvl="0" w:tplc="4A00713C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746926FA"/>
    <w:multiLevelType w:val="hybridMultilevel"/>
    <w:tmpl w:val="81E264B6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7C8A7EBE"/>
    <w:multiLevelType w:val="hybridMultilevel"/>
    <w:tmpl w:val="79F05A10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0519D"/>
    <w:rsid w:val="0000043D"/>
    <w:rsid w:val="00001A84"/>
    <w:rsid w:val="00001D4C"/>
    <w:rsid w:val="0000338E"/>
    <w:rsid w:val="00003939"/>
    <w:rsid w:val="00005BEA"/>
    <w:rsid w:val="0000673A"/>
    <w:rsid w:val="0000779B"/>
    <w:rsid w:val="00010A71"/>
    <w:rsid w:val="000117F8"/>
    <w:rsid w:val="00011D84"/>
    <w:rsid w:val="0001363A"/>
    <w:rsid w:val="00014D8C"/>
    <w:rsid w:val="00014E7C"/>
    <w:rsid w:val="00015477"/>
    <w:rsid w:val="0002044C"/>
    <w:rsid w:val="0002047E"/>
    <w:rsid w:val="00023E95"/>
    <w:rsid w:val="00024B85"/>
    <w:rsid w:val="000250B1"/>
    <w:rsid w:val="00025C48"/>
    <w:rsid w:val="00026239"/>
    <w:rsid w:val="00027C7A"/>
    <w:rsid w:val="00027E38"/>
    <w:rsid w:val="00027E5C"/>
    <w:rsid w:val="000312E7"/>
    <w:rsid w:val="00031636"/>
    <w:rsid w:val="00032399"/>
    <w:rsid w:val="00032F0B"/>
    <w:rsid w:val="00033071"/>
    <w:rsid w:val="00033B22"/>
    <w:rsid w:val="00033E77"/>
    <w:rsid w:val="00035514"/>
    <w:rsid w:val="0003613A"/>
    <w:rsid w:val="0004006B"/>
    <w:rsid w:val="00040DD1"/>
    <w:rsid w:val="00040F93"/>
    <w:rsid w:val="0004182F"/>
    <w:rsid w:val="00042C1A"/>
    <w:rsid w:val="00042CE0"/>
    <w:rsid w:val="00046237"/>
    <w:rsid w:val="000462A9"/>
    <w:rsid w:val="000503CE"/>
    <w:rsid w:val="00051129"/>
    <w:rsid w:val="00051232"/>
    <w:rsid w:val="000516FF"/>
    <w:rsid w:val="00052B3D"/>
    <w:rsid w:val="00052B58"/>
    <w:rsid w:val="00053A67"/>
    <w:rsid w:val="00053C80"/>
    <w:rsid w:val="00056DAB"/>
    <w:rsid w:val="000600D7"/>
    <w:rsid w:val="00060751"/>
    <w:rsid w:val="00060E77"/>
    <w:rsid w:val="0006379F"/>
    <w:rsid w:val="00063FC4"/>
    <w:rsid w:val="00065717"/>
    <w:rsid w:val="0006591A"/>
    <w:rsid w:val="000661A3"/>
    <w:rsid w:val="00067FF5"/>
    <w:rsid w:val="000720C4"/>
    <w:rsid w:val="00072B94"/>
    <w:rsid w:val="00072C3C"/>
    <w:rsid w:val="00072DF6"/>
    <w:rsid w:val="00073A84"/>
    <w:rsid w:val="00073EC2"/>
    <w:rsid w:val="00075402"/>
    <w:rsid w:val="0007637F"/>
    <w:rsid w:val="00076383"/>
    <w:rsid w:val="0007680A"/>
    <w:rsid w:val="000774E7"/>
    <w:rsid w:val="00080FFF"/>
    <w:rsid w:val="00081E39"/>
    <w:rsid w:val="00081F9A"/>
    <w:rsid w:val="00082E6F"/>
    <w:rsid w:val="000853CB"/>
    <w:rsid w:val="00085701"/>
    <w:rsid w:val="00086B24"/>
    <w:rsid w:val="000874B3"/>
    <w:rsid w:val="000877D5"/>
    <w:rsid w:val="00090C1F"/>
    <w:rsid w:val="000912FD"/>
    <w:rsid w:val="00093DFD"/>
    <w:rsid w:val="00095D9E"/>
    <w:rsid w:val="00097F93"/>
    <w:rsid w:val="000A0199"/>
    <w:rsid w:val="000A0689"/>
    <w:rsid w:val="000A20BE"/>
    <w:rsid w:val="000A2D7F"/>
    <w:rsid w:val="000A35E8"/>
    <w:rsid w:val="000A38A8"/>
    <w:rsid w:val="000A5998"/>
    <w:rsid w:val="000A63DA"/>
    <w:rsid w:val="000A6B4F"/>
    <w:rsid w:val="000A72F5"/>
    <w:rsid w:val="000B12B5"/>
    <w:rsid w:val="000B2436"/>
    <w:rsid w:val="000B243D"/>
    <w:rsid w:val="000B280C"/>
    <w:rsid w:val="000B2834"/>
    <w:rsid w:val="000B333A"/>
    <w:rsid w:val="000B7E57"/>
    <w:rsid w:val="000C0AD1"/>
    <w:rsid w:val="000C14A3"/>
    <w:rsid w:val="000C1549"/>
    <w:rsid w:val="000C35EB"/>
    <w:rsid w:val="000C4175"/>
    <w:rsid w:val="000C59AC"/>
    <w:rsid w:val="000C608D"/>
    <w:rsid w:val="000D05F4"/>
    <w:rsid w:val="000D150B"/>
    <w:rsid w:val="000D1C6E"/>
    <w:rsid w:val="000D2592"/>
    <w:rsid w:val="000D25FC"/>
    <w:rsid w:val="000D3A92"/>
    <w:rsid w:val="000D44C3"/>
    <w:rsid w:val="000D480B"/>
    <w:rsid w:val="000E0368"/>
    <w:rsid w:val="000E08C4"/>
    <w:rsid w:val="000E2413"/>
    <w:rsid w:val="000E341B"/>
    <w:rsid w:val="000E5A82"/>
    <w:rsid w:val="000E7582"/>
    <w:rsid w:val="000E76EF"/>
    <w:rsid w:val="000E7829"/>
    <w:rsid w:val="000F15F7"/>
    <w:rsid w:val="000F2155"/>
    <w:rsid w:val="000F361B"/>
    <w:rsid w:val="000F4620"/>
    <w:rsid w:val="000F5511"/>
    <w:rsid w:val="000F5BFE"/>
    <w:rsid w:val="000F658B"/>
    <w:rsid w:val="00102BFB"/>
    <w:rsid w:val="00103FB7"/>
    <w:rsid w:val="0010578F"/>
    <w:rsid w:val="00110BAB"/>
    <w:rsid w:val="00111DC3"/>
    <w:rsid w:val="00112146"/>
    <w:rsid w:val="0011243C"/>
    <w:rsid w:val="0011401A"/>
    <w:rsid w:val="0011521A"/>
    <w:rsid w:val="001157D0"/>
    <w:rsid w:val="00115B79"/>
    <w:rsid w:val="001179B9"/>
    <w:rsid w:val="00120003"/>
    <w:rsid w:val="00120E5B"/>
    <w:rsid w:val="00123B38"/>
    <w:rsid w:val="00125F2B"/>
    <w:rsid w:val="001306CF"/>
    <w:rsid w:val="001330F2"/>
    <w:rsid w:val="00133BC4"/>
    <w:rsid w:val="001356D8"/>
    <w:rsid w:val="00136AAD"/>
    <w:rsid w:val="00137DD4"/>
    <w:rsid w:val="0014054E"/>
    <w:rsid w:val="00141544"/>
    <w:rsid w:val="00142770"/>
    <w:rsid w:val="00142FDF"/>
    <w:rsid w:val="0014323B"/>
    <w:rsid w:val="001432D9"/>
    <w:rsid w:val="00144EF5"/>
    <w:rsid w:val="001457B9"/>
    <w:rsid w:val="001459A1"/>
    <w:rsid w:val="00145AB7"/>
    <w:rsid w:val="00145CE0"/>
    <w:rsid w:val="00145DA2"/>
    <w:rsid w:val="001461E1"/>
    <w:rsid w:val="001479F9"/>
    <w:rsid w:val="00150A28"/>
    <w:rsid w:val="0015105E"/>
    <w:rsid w:val="0015149E"/>
    <w:rsid w:val="00151AA2"/>
    <w:rsid w:val="00151BB0"/>
    <w:rsid w:val="00151CCC"/>
    <w:rsid w:val="00152349"/>
    <w:rsid w:val="00152B68"/>
    <w:rsid w:val="001534F5"/>
    <w:rsid w:val="0015385F"/>
    <w:rsid w:val="001550CF"/>
    <w:rsid w:val="001560B2"/>
    <w:rsid w:val="00156942"/>
    <w:rsid w:val="0015747D"/>
    <w:rsid w:val="00157F61"/>
    <w:rsid w:val="0016050D"/>
    <w:rsid w:val="001614A4"/>
    <w:rsid w:val="00161C57"/>
    <w:rsid w:val="00163726"/>
    <w:rsid w:val="001656B2"/>
    <w:rsid w:val="001658DC"/>
    <w:rsid w:val="001659C3"/>
    <w:rsid w:val="001666A6"/>
    <w:rsid w:val="00167659"/>
    <w:rsid w:val="00170D0B"/>
    <w:rsid w:val="00174733"/>
    <w:rsid w:val="0018128C"/>
    <w:rsid w:val="001819B5"/>
    <w:rsid w:val="00181AE9"/>
    <w:rsid w:val="00182A7C"/>
    <w:rsid w:val="001831BA"/>
    <w:rsid w:val="00184909"/>
    <w:rsid w:val="0018548E"/>
    <w:rsid w:val="00186337"/>
    <w:rsid w:val="00187D9B"/>
    <w:rsid w:val="001941EB"/>
    <w:rsid w:val="00194666"/>
    <w:rsid w:val="0019557B"/>
    <w:rsid w:val="00197216"/>
    <w:rsid w:val="00197B13"/>
    <w:rsid w:val="00197BC4"/>
    <w:rsid w:val="001A2AC2"/>
    <w:rsid w:val="001A3843"/>
    <w:rsid w:val="001A3981"/>
    <w:rsid w:val="001A4664"/>
    <w:rsid w:val="001A6FAC"/>
    <w:rsid w:val="001A7DD0"/>
    <w:rsid w:val="001B0763"/>
    <w:rsid w:val="001B0D5D"/>
    <w:rsid w:val="001B17FC"/>
    <w:rsid w:val="001B223F"/>
    <w:rsid w:val="001B30D0"/>
    <w:rsid w:val="001B54DB"/>
    <w:rsid w:val="001B7449"/>
    <w:rsid w:val="001C00CE"/>
    <w:rsid w:val="001C0530"/>
    <w:rsid w:val="001C1A11"/>
    <w:rsid w:val="001C225E"/>
    <w:rsid w:val="001C2273"/>
    <w:rsid w:val="001C2494"/>
    <w:rsid w:val="001C2F67"/>
    <w:rsid w:val="001C4F44"/>
    <w:rsid w:val="001C5D00"/>
    <w:rsid w:val="001C6AA5"/>
    <w:rsid w:val="001C7446"/>
    <w:rsid w:val="001D5E95"/>
    <w:rsid w:val="001D6357"/>
    <w:rsid w:val="001D7EB4"/>
    <w:rsid w:val="001E01AB"/>
    <w:rsid w:val="001E03D3"/>
    <w:rsid w:val="001E0BC9"/>
    <w:rsid w:val="001E0FCB"/>
    <w:rsid w:val="001E2561"/>
    <w:rsid w:val="001E7279"/>
    <w:rsid w:val="001F195A"/>
    <w:rsid w:val="001F2A4A"/>
    <w:rsid w:val="001F2C41"/>
    <w:rsid w:val="001F2E16"/>
    <w:rsid w:val="001F372C"/>
    <w:rsid w:val="001F42C5"/>
    <w:rsid w:val="001F7414"/>
    <w:rsid w:val="001F7CD3"/>
    <w:rsid w:val="001F7EE2"/>
    <w:rsid w:val="002004AB"/>
    <w:rsid w:val="0020228C"/>
    <w:rsid w:val="002029FD"/>
    <w:rsid w:val="00203D81"/>
    <w:rsid w:val="00204063"/>
    <w:rsid w:val="0020488B"/>
    <w:rsid w:val="00205E58"/>
    <w:rsid w:val="002077C2"/>
    <w:rsid w:val="00213220"/>
    <w:rsid w:val="00214429"/>
    <w:rsid w:val="00214F45"/>
    <w:rsid w:val="00215B3C"/>
    <w:rsid w:val="002168FC"/>
    <w:rsid w:val="00217E8D"/>
    <w:rsid w:val="00220146"/>
    <w:rsid w:val="002217AB"/>
    <w:rsid w:val="0022675E"/>
    <w:rsid w:val="00226DEF"/>
    <w:rsid w:val="00227727"/>
    <w:rsid w:val="002312FB"/>
    <w:rsid w:val="00231355"/>
    <w:rsid w:val="002318C6"/>
    <w:rsid w:val="00234197"/>
    <w:rsid w:val="00235629"/>
    <w:rsid w:val="002359AF"/>
    <w:rsid w:val="002400BF"/>
    <w:rsid w:val="00241A9F"/>
    <w:rsid w:val="00241ABE"/>
    <w:rsid w:val="00242420"/>
    <w:rsid w:val="00243151"/>
    <w:rsid w:val="002431B5"/>
    <w:rsid w:val="00243430"/>
    <w:rsid w:val="0024552D"/>
    <w:rsid w:val="00245DBC"/>
    <w:rsid w:val="00247C8F"/>
    <w:rsid w:val="0025271E"/>
    <w:rsid w:val="00254589"/>
    <w:rsid w:val="002556D5"/>
    <w:rsid w:val="00256551"/>
    <w:rsid w:val="002571FB"/>
    <w:rsid w:val="00257F61"/>
    <w:rsid w:val="00260871"/>
    <w:rsid w:val="0026111B"/>
    <w:rsid w:val="00261984"/>
    <w:rsid w:val="00262475"/>
    <w:rsid w:val="00262D89"/>
    <w:rsid w:val="00263026"/>
    <w:rsid w:val="0026308C"/>
    <w:rsid w:val="00265D5C"/>
    <w:rsid w:val="002708CA"/>
    <w:rsid w:val="00271E30"/>
    <w:rsid w:val="00273923"/>
    <w:rsid w:val="002754D5"/>
    <w:rsid w:val="002757F4"/>
    <w:rsid w:val="00277EAD"/>
    <w:rsid w:val="00282B9C"/>
    <w:rsid w:val="00282E30"/>
    <w:rsid w:val="0028405D"/>
    <w:rsid w:val="002863BC"/>
    <w:rsid w:val="00287893"/>
    <w:rsid w:val="0028796A"/>
    <w:rsid w:val="00290288"/>
    <w:rsid w:val="00290F1C"/>
    <w:rsid w:val="00291BC5"/>
    <w:rsid w:val="00292B5D"/>
    <w:rsid w:val="00293B67"/>
    <w:rsid w:val="002947D5"/>
    <w:rsid w:val="00294953"/>
    <w:rsid w:val="00295D41"/>
    <w:rsid w:val="002A07A9"/>
    <w:rsid w:val="002A0BC4"/>
    <w:rsid w:val="002A1731"/>
    <w:rsid w:val="002A210F"/>
    <w:rsid w:val="002A3B0B"/>
    <w:rsid w:val="002A40CA"/>
    <w:rsid w:val="002A45A4"/>
    <w:rsid w:val="002A480A"/>
    <w:rsid w:val="002A4A75"/>
    <w:rsid w:val="002A51C9"/>
    <w:rsid w:val="002A7B76"/>
    <w:rsid w:val="002B0BC2"/>
    <w:rsid w:val="002B0E6C"/>
    <w:rsid w:val="002B3690"/>
    <w:rsid w:val="002B5CD9"/>
    <w:rsid w:val="002B6037"/>
    <w:rsid w:val="002C0075"/>
    <w:rsid w:val="002C20AF"/>
    <w:rsid w:val="002C295F"/>
    <w:rsid w:val="002C2EB4"/>
    <w:rsid w:val="002C49BD"/>
    <w:rsid w:val="002C5F1C"/>
    <w:rsid w:val="002C6D4E"/>
    <w:rsid w:val="002C757D"/>
    <w:rsid w:val="002D1237"/>
    <w:rsid w:val="002D2842"/>
    <w:rsid w:val="002D4966"/>
    <w:rsid w:val="002D4D46"/>
    <w:rsid w:val="002D51EF"/>
    <w:rsid w:val="002D57FA"/>
    <w:rsid w:val="002D5C12"/>
    <w:rsid w:val="002D6B6A"/>
    <w:rsid w:val="002D6D8F"/>
    <w:rsid w:val="002D7757"/>
    <w:rsid w:val="002E2CE4"/>
    <w:rsid w:val="002E334D"/>
    <w:rsid w:val="002E39B0"/>
    <w:rsid w:val="002E3EC4"/>
    <w:rsid w:val="002E3F43"/>
    <w:rsid w:val="002E5243"/>
    <w:rsid w:val="002E6D03"/>
    <w:rsid w:val="002F18B6"/>
    <w:rsid w:val="002F30E2"/>
    <w:rsid w:val="002F4043"/>
    <w:rsid w:val="002F4EC2"/>
    <w:rsid w:val="002F5605"/>
    <w:rsid w:val="0030058A"/>
    <w:rsid w:val="00300936"/>
    <w:rsid w:val="00301E42"/>
    <w:rsid w:val="00304778"/>
    <w:rsid w:val="00304FA9"/>
    <w:rsid w:val="00305C02"/>
    <w:rsid w:val="00306125"/>
    <w:rsid w:val="00306224"/>
    <w:rsid w:val="003070A5"/>
    <w:rsid w:val="00310154"/>
    <w:rsid w:val="0031079C"/>
    <w:rsid w:val="003112E0"/>
    <w:rsid w:val="00312741"/>
    <w:rsid w:val="0031286C"/>
    <w:rsid w:val="00313608"/>
    <w:rsid w:val="003139CD"/>
    <w:rsid w:val="0031419F"/>
    <w:rsid w:val="00314E03"/>
    <w:rsid w:val="00320CBE"/>
    <w:rsid w:val="00322930"/>
    <w:rsid w:val="00322B14"/>
    <w:rsid w:val="003232A8"/>
    <w:rsid w:val="0032370B"/>
    <w:rsid w:val="00324B6A"/>
    <w:rsid w:val="003253EC"/>
    <w:rsid w:val="00325CA6"/>
    <w:rsid w:val="00326776"/>
    <w:rsid w:val="003301E5"/>
    <w:rsid w:val="00330A4F"/>
    <w:rsid w:val="00330E85"/>
    <w:rsid w:val="00331337"/>
    <w:rsid w:val="00333A14"/>
    <w:rsid w:val="00334751"/>
    <w:rsid w:val="00334AFC"/>
    <w:rsid w:val="00334E6A"/>
    <w:rsid w:val="00336681"/>
    <w:rsid w:val="003370DF"/>
    <w:rsid w:val="00337777"/>
    <w:rsid w:val="00343C52"/>
    <w:rsid w:val="0034638F"/>
    <w:rsid w:val="0035103F"/>
    <w:rsid w:val="00352994"/>
    <w:rsid w:val="00353588"/>
    <w:rsid w:val="00353E89"/>
    <w:rsid w:val="00354492"/>
    <w:rsid w:val="0035644E"/>
    <w:rsid w:val="00360AE3"/>
    <w:rsid w:val="00361CB3"/>
    <w:rsid w:val="00362A48"/>
    <w:rsid w:val="00362F22"/>
    <w:rsid w:val="00363050"/>
    <w:rsid w:val="0036649C"/>
    <w:rsid w:val="00372105"/>
    <w:rsid w:val="0037358D"/>
    <w:rsid w:val="0037591F"/>
    <w:rsid w:val="00376036"/>
    <w:rsid w:val="00376357"/>
    <w:rsid w:val="003773F0"/>
    <w:rsid w:val="003774B3"/>
    <w:rsid w:val="00377702"/>
    <w:rsid w:val="00380A33"/>
    <w:rsid w:val="003824B7"/>
    <w:rsid w:val="003842F7"/>
    <w:rsid w:val="0038436C"/>
    <w:rsid w:val="00386410"/>
    <w:rsid w:val="003872C4"/>
    <w:rsid w:val="00387720"/>
    <w:rsid w:val="0038799A"/>
    <w:rsid w:val="0039053A"/>
    <w:rsid w:val="003908B6"/>
    <w:rsid w:val="00396AC1"/>
    <w:rsid w:val="003A00A8"/>
    <w:rsid w:val="003A01B6"/>
    <w:rsid w:val="003A0999"/>
    <w:rsid w:val="003A1CEB"/>
    <w:rsid w:val="003A2F9B"/>
    <w:rsid w:val="003A3CEE"/>
    <w:rsid w:val="003A4D74"/>
    <w:rsid w:val="003A5F24"/>
    <w:rsid w:val="003A7353"/>
    <w:rsid w:val="003A7881"/>
    <w:rsid w:val="003B0A65"/>
    <w:rsid w:val="003B0BAB"/>
    <w:rsid w:val="003B2538"/>
    <w:rsid w:val="003B269B"/>
    <w:rsid w:val="003B2C86"/>
    <w:rsid w:val="003B5191"/>
    <w:rsid w:val="003B6371"/>
    <w:rsid w:val="003B78BD"/>
    <w:rsid w:val="003C2572"/>
    <w:rsid w:val="003C376F"/>
    <w:rsid w:val="003C3C10"/>
    <w:rsid w:val="003C3C81"/>
    <w:rsid w:val="003C459D"/>
    <w:rsid w:val="003C4E01"/>
    <w:rsid w:val="003C5449"/>
    <w:rsid w:val="003C56C1"/>
    <w:rsid w:val="003C640A"/>
    <w:rsid w:val="003C64AD"/>
    <w:rsid w:val="003C70B0"/>
    <w:rsid w:val="003C7AC0"/>
    <w:rsid w:val="003D0749"/>
    <w:rsid w:val="003D0F1D"/>
    <w:rsid w:val="003D2255"/>
    <w:rsid w:val="003D4A32"/>
    <w:rsid w:val="003D4AB6"/>
    <w:rsid w:val="003D6702"/>
    <w:rsid w:val="003D6762"/>
    <w:rsid w:val="003D6EE4"/>
    <w:rsid w:val="003D7354"/>
    <w:rsid w:val="003E0465"/>
    <w:rsid w:val="003E062F"/>
    <w:rsid w:val="003E0EEB"/>
    <w:rsid w:val="003E3D7C"/>
    <w:rsid w:val="003E50CB"/>
    <w:rsid w:val="003E5211"/>
    <w:rsid w:val="003E52E7"/>
    <w:rsid w:val="003E5AE8"/>
    <w:rsid w:val="003E698A"/>
    <w:rsid w:val="003E79D0"/>
    <w:rsid w:val="003F1507"/>
    <w:rsid w:val="003F22E5"/>
    <w:rsid w:val="003F4B75"/>
    <w:rsid w:val="003F653B"/>
    <w:rsid w:val="004006AD"/>
    <w:rsid w:val="00402B97"/>
    <w:rsid w:val="00403796"/>
    <w:rsid w:val="004054CA"/>
    <w:rsid w:val="004074E1"/>
    <w:rsid w:val="004078F9"/>
    <w:rsid w:val="00407FCB"/>
    <w:rsid w:val="00410A2D"/>
    <w:rsid w:val="00415A85"/>
    <w:rsid w:val="00416402"/>
    <w:rsid w:val="00420A00"/>
    <w:rsid w:val="00420F88"/>
    <w:rsid w:val="00421D1B"/>
    <w:rsid w:val="004226D4"/>
    <w:rsid w:val="0042297D"/>
    <w:rsid w:val="00423DEC"/>
    <w:rsid w:val="004264BF"/>
    <w:rsid w:val="00426E41"/>
    <w:rsid w:val="00427629"/>
    <w:rsid w:val="00427955"/>
    <w:rsid w:val="004304EF"/>
    <w:rsid w:val="00430828"/>
    <w:rsid w:val="00430AAA"/>
    <w:rsid w:val="0043267A"/>
    <w:rsid w:val="00432723"/>
    <w:rsid w:val="00432B44"/>
    <w:rsid w:val="00432DD9"/>
    <w:rsid w:val="00433A8A"/>
    <w:rsid w:val="004357A2"/>
    <w:rsid w:val="00435A1B"/>
    <w:rsid w:val="00437324"/>
    <w:rsid w:val="00437A1F"/>
    <w:rsid w:val="00437E55"/>
    <w:rsid w:val="00440FAF"/>
    <w:rsid w:val="004423B1"/>
    <w:rsid w:val="0044356F"/>
    <w:rsid w:val="00443896"/>
    <w:rsid w:val="00444C1C"/>
    <w:rsid w:val="00445BDE"/>
    <w:rsid w:val="00445F88"/>
    <w:rsid w:val="00446A62"/>
    <w:rsid w:val="004500CC"/>
    <w:rsid w:val="00451AB0"/>
    <w:rsid w:val="00452909"/>
    <w:rsid w:val="00453041"/>
    <w:rsid w:val="00453C6F"/>
    <w:rsid w:val="00454DFB"/>
    <w:rsid w:val="004553C6"/>
    <w:rsid w:val="004558CB"/>
    <w:rsid w:val="004559FF"/>
    <w:rsid w:val="00456160"/>
    <w:rsid w:val="00457F9E"/>
    <w:rsid w:val="0046329A"/>
    <w:rsid w:val="004675E3"/>
    <w:rsid w:val="00470615"/>
    <w:rsid w:val="00471501"/>
    <w:rsid w:val="00472233"/>
    <w:rsid w:val="0047357D"/>
    <w:rsid w:val="0047402D"/>
    <w:rsid w:val="0047587A"/>
    <w:rsid w:val="00475AA6"/>
    <w:rsid w:val="00475B03"/>
    <w:rsid w:val="00475E7E"/>
    <w:rsid w:val="004779E9"/>
    <w:rsid w:val="0048031B"/>
    <w:rsid w:val="00480DC0"/>
    <w:rsid w:val="00485702"/>
    <w:rsid w:val="00487A8E"/>
    <w:rsid w:val="00490DCC"/>
    <w:rsid w:val="00491B1A"/>
    <w:rsid w:val="004977AF"/>
    <w:rsid w:val="004977E9"/>
    <w:rsid w:val="004A0530"/>
    <w:rsid w:val="004A07D9"/>
    <w:rsid w:val="004A0A6F"/>
    <w:rsid w:val="004A141C"/>
    <w:rsid w:val="004A205F"/>
    <w:rsid w:val="004A341C"/>
    <w:rsid w:val="004A4BF4"/>
    <w:rsid w:val="004A695E"/>
    <w:rsid w:val="004A729B"/>
    <w:rsid w:val="004B279F"/>
    <w:rsid w:val="004B3E4D"/>
    <w:rsid w:val="004B5698"/>
    <w:rsid w:val="004B5804"/>
    <w:rsid w:val="004B58AE"/>
    <w:rsid w:val="004B647C"/>
    <w:rsid w:val="004B6AB1"/>
    <w:rsid w:val="004B7CB6"/>
    <w:rsid w:val="004C00C5"/>
    <w:rsid w:val="004C0245"/>
    <w:rsid w:val="004C5283"/>
    <w:rsid w:val="004C733E"/>
    <w:rsid w:val="004D05EF"/>
    <w:rsid w:val="004D116B"/>
    <w:rsid w:val="004D1C79"/>
    <w:rsid w:val="004D2296"/>
    <w:rsid w:val="004D353B"/>
    <w:rsid w:val="004D69E3"/>
    <w:rsid w:val="004D70AB"/>
    <w:rsid w:val="004D7103"/>
    <w:rsid w:val="004D72DA"/>
    <w:rsid w:val="004D7F47"/>
    <w:rsid w:val="004E1140"/>
    <w:rsid w:val="004E4D97"/>
    <w:rsid w:val="004E55CD"/>
    <w:rsid w:val="004E6AC7"/>
    <w:rsid w:val="004F04C9"/>
    <w:rsid w:val="004F0D30"/>
    <w:rsid w:val="004F2116"/>
    <w:rsid w:val="004F3C4E"/>
    <w:rsid w:val="004F4D57"/>
    <w:rsid w:val="004F7255"/>
    <w:rsid w:val="00501768"/>
    <w:rsid w:val="00501B5A"/>
    <w:rsid w:val="005024F6"/>
    <w:rsid w:val="0050322B"/>
    <w:rsid w:val="00504C0D"/>
    <w:rsid w:val="005056FC"/>
    <w:rsid w:val="00511D95"/>
    <w:rsid w:val="00512AD7"/>
    <w:rsid w:val="00513C73"/>
    <w:rsid w:val="00513F5F"/>
    <w:rsid w:val="0051495F"/>
    <w:rsid w:val="005149E7"/>
    <w:rsid w:val="00515360"/>
    <w:rsid w:val="00515E05"/>
    <w:rsid w:val="00516836"/>
    <w:rsid w:val="00516B25"/>
    <w:rsid w:val="00517C75"/>
    <w:rsid w:val="005226EF"/>
    <w:rsid w:val="005227F1"/>
    <w:rsid w:val="0052350E"/>
    <w:rsid w:val="00523CE3"/>
    <w:rsid w:val="00525B49"/>
    <w:rsid w:val="005264E0"/>
    <w:rsid w:val="005316F8"/>
    <w:rsid w:val="00531EF4"/>
    <w:rsid w:val="00531FC3"/>
    <w:rsid w:val="00532388"/>
    <w:rsid w:val="00534135"/>
    <w:rsid w:val="00534414"/>
    <w:rsid w:val="00541681"/>
    <w:rsid w:val="005425A2"/>
    <w:rsid w:val="005427A2"/>
    <w:rsid w:val="00542CC9"/>
    <w:rsid w:val="00545C71"/>
    <w:rsid w:val="00550D3E"/>
    <w:rsid w:val="00551510"/>
    <w:rsid w:val="00551BB8"/>
    <w:rsid w:val="00551BE9"/>
    <w:rsid w:val="005521C7"/>
    <w:rsid w:val="005527FB"/>
    <w:rsid w:val="0055312C"/>
    <w:rsid w:val="005549E6"/>
    <w:rsid w:val="00555319"/>
    <w:rsid w:val="00555A5F"/>
    <w:rsid w:val="00555AF7"/>
    <w:rsid w:val="0055629B"/>
    <w:rsid w:val="00560CA0"/>
    <w:rsid w:val="0056179A"/>
    <w:rsid w:val="00561A4F"/>
    <w:rsid w:val="00562648"/>
    <w:rsid w:val="005627B6"/>
    <w:rsid w:val="005628A1"/>
    <w:rsid w:val="00565631"/>
    <w:rsid w:val="00565D07"/>
    <w:rsid w:val="00566557"/>
    <w:rsid w:val="00566D9C"/>
    <w:rsid w:val="005674F7"/>
    <w:rsid w:val="00570175"/>
    <w:rsid w:val="0057028E"/>
    <w:rsid w:val="005718C5"/>
    <w:rsid w:val="00572176"/>
    <w:rsid w:val="005728EB"/>
    <w:rsid w:val="00572C86"/>
    <w:rsid w:val="0057399E"/>
    <w:rsid w:val="00574CC2"/>
    <w:rsid w:val="005755A6"/>
    <w:rsid w:val="00576656"/>
    <w:rsid w:val="00576B83"/>
    <w:rsid w:val="00576CE4"/>
    <w:rsid w:val="00577049"/>
    <w:rsid w:val="00577CAB"/>
    <w:rsid w:val="00581A10"/>
    <w:rsid w:val="0058276D"/>
    <w:rsid w:val="0058353D"/>
    <w:rsid w:val="00587CAF"/>
    <w:rsid w:val="00587CDC"/>
    <w:rsid w:val="005904C7"/>
    <w:rsid w:val="00590932"/>
    <w:rsid w:val="0059292E"/>
    <w:rsid w:val="00592C1D"/>
    <w:rsid w:val="00594185"/>
    <w:rsid w:val="005950A9"/>
    <w:rsid w:val="005A0128"/>
    <w:rsid w:val="005A0611"/>
    <w:rsid w:val="005A107C"/>
    <w:rsid w:val="005A1436"/>
    <w:rsid w:val="005A4CD0"/>
    <w:rsid w:val="005A551A"/>
    <w:rsid w:val="005B12D8"/>
    <w:rsid w:val="005B35F2"/>
    <w:rsid w:val="005C14FC"/>
    <w:rsid w:val="005C16FD"/>
    <w:rsid w:val="005C1962"/>
    <w:rsid w:val="005C1EFB"/>
    <w:rsid w:val="005C30EF"/>
    <w:rsid w:val="005C346C"/>
    <w:rsid w:val="005C42F7"/>
    <w:rsid w:val="005C4F1E"/>
    <w:rsid w:val="005C5B75"/>
    <w:rsid w:val="005C7393"/>
    <w:rsid w:val="005C7752"/>
    <w:rsid w:val="005C7F63"/>
    <w:rsid w:val="005D0438"/>
    <w:rsid w:val="005D2043"/>
    <w:rsid w:val="005D23B3"/>
    <w:rsid w:val="005D44F2"/>
    <w:rsid w:val="005D4CB9"/>
    <w:rsid w:val="005D4D1F"/>
    <w:rsid w:val="005D7830"/>
    <w:rsid w:val="005D7916"/>
    <w:rsid w:val="005D7DA9"/>
    <w:rsid w:val="005E310A"/>
    <w:rsid w:val="005E311C"/>
    <w:rsid w:val="005E3691"/>
    <w:rsid w:val="005E58B0"/>
    <w:rsid w:val="005E6CD8"/>
    <w:rsid w:val="005E7EE1"/>
    <w:rsid w:val="005F1236"/>
    <w:rsid w:val="005F20F6"/>
    <w:rsid w:val="005F3004"/>
    <w:rsid w:val="005F4BAE"/>
    <w:rsid w:val="005F6141"/>
    <w:rsid w:val="005F694D"/>
    <w:rsid w:val="005F7495"/>
    <w:rsid w:val="005F7C69"/>
    <w:rsid w:val="006004A7"/>
    <w:rsid w:val="00601508"/>
    <w:rsid w:val="00601963"/>
    <w:rsid w:val="00601EAB"/>
    <w:rsid w:val="00602785"/>
    <w:rsid w:val="00602CAC"/>
    <w:rsid w:val="006036F4"/>
    <w:rsid w:val="0060528A"/>
    <w:rsid w:val="0060612F"/>
    <w:rsid w:val="0060695F"/>
    <w:rsid w:val="00613EB7"/>
    <w:rsid w:val="00614F9C"/>
    <w:rsid w:val="006162C2"/>
    <w:rsid w:val="00624370"/>
    <w:rsid w:val="0062479B"/>
    <w:rsid w:val="00626D22"/>
    <w:rsid w:val="00632070"/>
    <w:rsid w:val="00634442"/>
    <w:rsid w:val="00634920"/>
    <w:rsid w:val="00634CF9"/>
    <w:rsid w:val="0063505B"/>
    <w:rsid w:val="006350AB"/>
    <w:rsid w:val="006359CB"/>
    <w:rsid w:val="00635BDF"/>
    <w:rsid w:val="00635EDD"/>
    <w:rsid w:val="006363A1"/>
    <w:rsid w:val="006364EC"/>
    <w:rsid w:val="00636B3F"/>
    <w:rsid w:val="00640460"/>
    <w:rsid w:val="00640CF3"/>
    <w:rsid w:val="00640D4E"/>
    <w:rsid w:val="0064126E"/>
    <w:rsid w:val="00641F71"/>
    <w:rsid w:val="00642087"/>
    <w:rsid w:val="0064608E"/>
    <w:rsid w:val="00646481"/>
    <w:rsid w:val="00646638"/>
    <w:rsid w:val="00646C2F"/>
    <w:rsid w:val="00646FBF"/>
    <w:rsid w:val="006478C9"/>
    <w:rsid w:val="006507BA"/>
    <w:rsid w:val="00650C29"/>
    <w:rsid w:val="00650F9D"/>
    <w:rsid w:val="00651758"/>
    <w:rsid w:val="00652C00"/>
    <w:rsid w:val="00653AA2"/>
    <w:rsid w:val="00653CC3"/>
    <w:rsid w:val="00654C80"/>
    <w:rsid w:val="00656352"/>
    <w:rsid w:val="00656983"/>
    <w:rsid w:val="006633DD"/>
    <w:rsid w:val="006633F9"/>
    <w:rsid w:val="006646CC"/>
    <w:rsid w:val="00664FFE"/>
    <w:rsid w:val="006709D4"/>
    <w:rsid w:val="00672CEA"/>
    <w:rsid w:val="00672F3B"/>
    <w:rsid w:val="0068224D"/>
    <w:rsid w:val="006827F4"/>
    <w:rsid w:val="006832A7"/>
    <w:rsid w:val="00684592"/>
    <w:rsid w:val="00686B80"/>
    <w:rsid w:val="00687850"/>
    <w:rsid w:val="00687CB4"/>
    <w:rsid w:val="00690760"/>
    <w:rsid w:val="006909FD"/>
    <w:rsid w:val="00691B8D"/>
    <w:rsid w:val="00694322"/>
    <w:rsid w:val="006962EE"/>
    <w:rsid w:val="006A09D2"/>
    <w:rsid w:val="006A1599"/>
    <w:rsid w:val="006A3036"/>
    <w:rsid w:val="006A3942"/>
    <w:rsid w:val="006A4124"/>
    <w:rsid w:val="006A5069"/>
    <w:rsid w:val="006A67BF"/>
    <w:rsid w:val="006A7752"/>
    <w:rsid w:val="006A7C59"/>
    <w:rsid w:val="006B1E5C"/>
    <w:rsid w:val="006B3956"/>
    <w:rsid w:val="006B3BDD"/>
    <w:rsid w:val="006B3D30"/>
    <w:rsid w:val="006B48D9"/>
    <w:rsid w:val="006B4EE1"/>
    <w:rsid w:val="006B77FC"/>
    <w:rsid w:val="006C0B2E"/>
    <w:rsid w:val="006C2BBC"/>
    <w:rsid w:val="006C3267"/>
    <w:rsid w:val="006C49CF"/>
    <w:rsid w:val="006C528F"/>
    <w:rsid w:val="006C659C"/>
    <w:rsid w:val="006D45B7"/>
    <w:rsid w:val="006D60C6"/>
    <w:rsid w:val="006D648C"/>
    <w:rsid w:val="006D6CD3"/>
    <w:rsid w:val="006E198A"/>
    <w:rsid w:val="006E1FD8"/>
    <w:rsid w:val="006E4807"/>
    <w:rsid w:val="006E52A3"/>
    <w:rsid w:val="006E69C2"/>
    <w:rsid w:val="006F01B4"/>
    <w:rsid w:val="006F13D6"/>
    <w:rsid w:val="006F1A75"/>
    <w:rsid w:val="006F2B0D"/>
    <w:rsid w:val="006F6A4C"/>
    <w:rsid w:val="006F6A92"/>
    <w:rsid w:val="006F6F75"/>
    <w:rsid w:val="006F7D72"/>
    <w:rsid w:val="0070209E"/>
    <w:rsid w:val="00702307"/>
    <w:rsid w:val="007038EB"/>
    <w:rsid w:val="00703BAA"/>
    <w:rsid w:val="007047D1"/>
    <w:rsid w:val="00706798"/>
    <w:rsid w:val="00706DC4"/>
    <w:rsid w:val="00706E96"/>
    <w:rsid w:val="007107A2"/>
    <w:rsid w:val="00710B4C"/>
    <w:rsid w:val="00710F77"/>
    <w:rsid w:val="00712221"/>
    <w:rsid w:val="00712C16"/>
    <w:rsid w:val="007133B8"/>
    <w:rsid w:val="00714BE3"/>
    <w:rsid w:val="007155AC"/>
    <w:rsid w:val="00715CA4"/>
    <w:rsid w:val="0071687C"/>
    <w:rsid w:val="0071796F"/>
    <w:rsid w:val="00717F1B"/>
    <w:rsid w:val="007216CE"/>
    <w:rsid w:val="0072386B"/>
    <w:rsid w:val="00724F9A"/>
    <w:rsid w:val="00725140"/>
    <w:rsid w:val="0072528A"/>
    <w:rsid w:val="0072591F"/>
    <w:rsid w:val="00734A91"/>
    <w:rsid w:val="007355F7"/>
    <w:rsid w:val="00737465"/>
    <w:rsid w:val="007404D9"/>
    <w:rsid w:val="00741423"/>
    <w:rsid w:val="00741D3E"/>
    <w:rsid w:val="00743613"/>
    <w:rsid w:val="00747220"/>
    <w:rsid w:val="007473AA"/>
    <w:rsid w:val="007532C8"/>
    <w:rsid w:val="007532D6"/>
    <w:rsid w:val="00754196"/>
    <w:rsid w:val="00754854"/>
    <w:rsid w:val="00755ABE"/>
    <w:rsid w:val="00757A7F"/>
    <w:rsid w:val="00760538"/>
    <w:rsid w:val="00762EC2"/>
    <w:rsid w:val="00763676"/>
    <w:rsid w:val="007638D3"/>
    <w:rsid w:val="00764140"/>
    <w:rsid w:val="0076566B"/>
    <w:rsid w:val="00770290"/>
    <w:rsid w:val="007709CE"/>
    <w:rsid w:val="00770E1B"/>
    <w:rsid w:val="00771E0F"/>
    <w:rsid w:val="00776C87"/>
    <w:rsid w:val="00777767"/>
    <w:rsid w:val="00777A29"/>
    <w:rsid w:val="00777ABD"/>
    <w:rsid w:val="00782BB8"/>
    <w:rsid w:val="00783B7C"/>
    <w:rsid w:val="007857A5"/>
    <w:rsid w:val="007909DC"/>
    <w:rsid w:val="007923E3"/>
    <w:rsid w:val="00792C42"/>
    <w:rsid w:val="00793295"/>
    <w:rsid w:val="00795ACC"/>
    <w:rsid w:val="0079672E"/>
    <w:rsid w:val="007A11CA"/>
    <w:rsid w:val="007A18DC"/>
    <w:rsid w:val="007A3334"/>
    <w:rsid w:val="007A6108"/>
    <w:rsid w:val="007A6506"/>
    <w:rsid w:val="007A7094"/>
    <w:rsid w:val="007A7513"/>
    <w:rsid w:val="007B04E6"/>
    <w:rsid w:val="007B11B2"/>
    <w:rsid w:val="007B5156"/>
    <w:rsid w:val="007B528E"/>
    <w:rsid w:val="007B6108"/>
    <w:rsid w:val="007B6733"/>
    <w:rsid w:val="007B74BD"/>
    <w:rsid w:val="007C0675"/>
    <w:rsid w:val="007C0781"/>
    <w:rsid w:val="007C0E98"/>
    <w:rsid w:val="007C3D96"/>
    <w:rsid w:val="007C5720"/>
    <w:rsid w:val="007D1234"/>
    <w:rsid w:val="007D244F"/>
    <w:rsid w:val="007D3BB2"/>
    <w:rsid w:val="007E0B4B"/>
    <w:rsid w:val="007E1860"/>
    <w:rsid w:val="007E2650"/>
    <w:rsid w:val="007E2EDC"/>
    <w:rsid w:val="007E331A"/>
    <w:rsid w:val="007E40D0"/>
    <w:rsid w:val="007E7E00"/>
    <w:rsid w:val="007F19AF"/>
    <w:rsid w:val="007F55C4"/>
    <w:rsid w:val="007F6307"/>
    <w:rsid w:val="007F6C3A"/>
    <w:rsid w:val="007F7CFD"/>
    <w:rsid w:val="00800CC7"/>
    <w:rsid w:val="00802892"/>
    <w:rsid w:val="00804C6E"/>
    <w:rsid w:val="00806602"/>
    <w:rsid w:val="00807A04"/>
    <w:rsid w:val="00807F1D"/>
    <w:rsid w:val="00810F4A"/>
    <w:rsid w:val="0081126B"/>
    <w:rsid w:val="00811945"/>
    <w:rsid w:val="0081241D"/>
    <w:rsid w:val="00813B33"/>
    <w:rsid w:val="00813C99"/>
    <w:rsid w:val="00814106"/>
    <w:rsid w:val="00814954"/>
    <w:rsid w:val="00814C21"/>
    <w:rsid w:val="00814D27"/>
    <w:rsid w:val="00820892"/>
    <w:rsid w:val="008225B6"/>
    <w:rsid w:val="0082425C"/>
    <w:rsid w:val="008260D4"/>
    <w:rsid w:val="00827013"/>
    <w:rsid w:val="008300B3"/>
    <w:rsid w:val="00831627"/>
    <w:rsid w:val="00831C68"/>
    <w:rsid w:val="0083215D"/>
    <w:rsid w:val="0083224E"/>
    <w:rsid w:val="0083329F"/>
    <w:rsid w:val="00834962"/>
    <w:rsid w:val="00836FDC"/>
    <w:rsid w:val="00837C8B"/>
    <w:rsid w:val="00841691"/>
    <w:rsid w:val="008422A6"/>
    <w:rsid w:val="00842A65"/>
    <w:rsid w:val="008432EB"/>
    <w:rsid w:val="00844265"/>
    <w:rsid w:val="00844318"/>
    <w:rsid w:val="008454C2"/>
    <w:rsid w:val="0085418F"/>
    <w:rsid w:val="0085679A"/>
    <w:rsid w:val="008611A4"/>
    <w:rsid w:val="0086131F"/>
    <w:rsid w:val="008613E0"/>
    <w:rsid w:val="008631E0"/>
    <w:rsid w:val="00864419"/>
    <w:rsid w:val="008650FC"/>
    <w:rsid w:val="008653F4"/>
    <w:rsid w:val="00865A2C"/>
    <w:rsid w:val="00866089"/>
    <w:rsid w:val="00866B37"/>
    <w:rsid w:val="008713B5"/>
    <w:rsid w:val="00871507"/>
    <w:rsid w:val="00873A01"/>
    <w:rsid w:val="008744E9"/>
    <w:rsid w:val="0087453C"/>
    <w:rsid w:val="00875848"/>
    <w:rsid w:val="0087633B"/>
    <w:rsid w:val="008766A8"/>
    <w:rsid w:val="0087763A"/>
    <w:rsid w:val="00877E8B"/>
    <w:rsid w:val="00882042"/>
    <w:rsid w:val="00882E6A"/>
    <w:rsid w:val="00884940"/>
    <w:rsid w:val="008867EB"/>
    <w:rsid w:val="00886858"/>
    <w:rsid w:val="00886FDD"/>
    <w:rsid w:val="008872CC"/>
    <w:rsid w:val="00887BA2"/>
    <w:rsid w:val="00894656"/>
    <w:rsid w:val="008951D4"/>
    <w:rsid w:val="00895730"/>
    <w:rsid w:val="00897EAD"/>
    <w:rsid w:val="008A0538"/>
    <w:rsid w:val="008A0AF2"/>
    <w:rsid w:val="008A0F2E"/>
    <w:rsid w:val="008A10EF"/>
    <w:rsid w:val="008A1224"/>
    <w:rsid w:val="008A2BEA"/>
    <w:rsid w:val="008A4023"/>
    <w:rsid w:val="008A4C3C"/>
    <w:rsid w:val="008A5ECF"/>
    <w:rsid w:val="008A63B1"/>
    <w:rsid w:val="008A65BF"/>
    <w:rsid w:val="008B003E"/>
    <w:rsid w:val="008B661D"/>
    <w:rsid w:val="008B73A2"/>
    <w:rsid w:val="008B7B1E"/>
    <w:rsid w:val="008C01F8"/>
    <w:rsid w:val="008C32D5"/>
    <w:rsid w:val="008C3D76"/>
    <w:rsid w:val="008C41A1"/>
    <w:rsid w:val="008C4B25"/>
    <w:rsid w:val="008C54B3"/>
    <w:rsid w:val="008C75A6"/>
    <w:rsid w:val="008D0447"/>
    <w:rsid w:val="008D26F4"/>
    <w:rsid w:val="008D303D"/>
    <w:rsid w:val="008D4803"/>
    <w:rsid w:val="008D57CB"/>
    <w:rsid w:val="008D633C"/>
    <w:rsid w:val="008D64F8"/>
    <w:rsid w:val="008D762F"/>
    <w:rsid w:val="008E08C8"/>
    <w:rsid w:val="008E268B"/>
    <w:rsid w:val="008E3468"/>
    <w:rsid w:val="008E72E3"/>
    <w:rsid w:val="008F012E"/>
    <w:rsid w:val="008F29FE"/>
    <w:rsid w:val="008F3612"/>
    <w:rsid w:val="008F3B6B"/>
    <w:rsid w:val="008F5A15"/>
    <w:rsid w:val="008F5C10"/>
    <w:rsid w:val="008F5F27"/>
    <w:rsid w:val="008F60CE"/>
    <w:rsid w:val="008F7C5B"/>
    <w:rsid w:val="00900947"/>
    <w:rsid w:val="00901D8B"/>
    <w:rsid w:val="00904E47"/>
    <w:rsid w:val="0090514D"/>
    <w:rsid w:val="0090519D"/>
    <w:rsid w:val="00905263"/>
    <w:rsid w:val="00906008"/>
    <w:rsid w:val="0090716A"/>
    <w:rsid w:val="00911C83"/>
    <w:rsid w:val="00912B35"/>
    <w:rsid w:val="0091445D"/>
    <w:rsid w:val="0091522A"/>
    <w:rsid w:val="009152C3"/>
    <w:rsid w:val="009157A9"/>
    <w:rsid w:val="0091589D"/>
    <w:rsid w:val="0091595C"/>
    <w:rsid w:val="00916A05"/>
    <w:rsid w:val="00917283"/>
    <w:rsid w:val="00920001"/>
    <w:rsid w:val="0092063B"/>
    <w:rsid w:val="00921BEB"/>
    <w:rsid w:val="00921D0E"/>
    <w:rsid w:val="00923671"/>
    <w:rsid w:val="009263CB"/>
    <w:rsid w:val="0092703A"/>
    <w:rsid w:val="00927C9D"/>
    <w:rsid w:val="009323EF"/>
    <w:rsid w:val="009334EE"/>
    <w:rsid w:val="009347C5"/>
    <w:rsid w:val="00934A2B"/>
    <w:rsid w:val="00936BFD"/>
    <w:rsid w:val="00936D27"/>
    <w:rsid w:val="00941869"/>
    <w:rsid w:val="0094222F"/>
    <w:rsid w:val="00944808"/>
    <w:rsid w:val="00945759"/>
    <w:rsid w:val="009500DE"/>
    <w:rsid w:val="00950E4B"/>
    <w:rsid w:val="00950F85"/>
    <w:rsid w:val="00952305"/>
    <w:rsid w:val="009530C9"/>
    <w:rsid w:val="00954B18"/>
    <w:rsid w:val="0096137C"/>
    <w:rsid w:val="00964ABA"/>
    <w:rsid w:val="00965589"/>
    <w:rsid w:val="00965D5F"/>
    <w:rsid w:val="009668A0"/>
    <w:rsid w:val="00966E45"/>
    <w:rsid w:val="00970140"/>
    <w:rsid w:val="00970408"/>
    <w:rsid w:val="00971171"/>
    <w:rsid w:val="00974C76"/>
    <w:rsid w:val="00974FB2"/>
    <w:rsid w:val="0097515D"/>
    <w:rsid w:val="00976454"/>
    <w:rsid w:val="00976E79"/>
    <w:rsid w:val="00981558"/>
    <w:rsid w:val="00981AE6"/>
    <w:rsid w:val="009829AE"/>
    <w:rsid w:val="00982D57"/>
    <w:rsid w:val="00986690"/>
    <w:rsid w:val="009869A4"/>
    <w:rsid w:val="0099271C"/>
    <w:rsid w:val="00994580"/>
    <w:rsid w:val="0099473B"/>
    <w:rsid w:val="00995A66"/>
    <w:rsid w:val="00995BA7"/>
    <w:rsid w:val="009965EC"/>
    <w:rsid w:val="009969D9"/>
    <w:rsid w:val="00997211"/>
    <w:rsid w:val="009A062E"/>
    <w:rsid w:val="009A0BAD"/>
    <w:rsid w:val="009A13EE"/>
    <w:rsid w:val="009A1F15"/>
    <w:rsid w:val="009A4E0E"/>
    <w:rsid w:val="009A50E9"/>
    <w:rsid w:val="009A6A81"/>
    <w:rsid w:val="009A7B2A"/>
    <w:rsid w:val="009B0293"/>
    <w:rsid w:val="009B086F"/>
    <w:rsid w:val="009B212E"/>
    <w:rsid w:val="009B2278"/>
    <w:rsid w:val="009B310A"/>
    <w:rsid w:val="009B35B2"/>
    <w:rsid w:val="009B45E0"/>
    <w:rsid w:val="009B4838"/>
    <w:rsid w:val="009B67C7"/>
    <w:rsid w:val="009B7D5F"/>
    <w:rsid w:val="009C175F"/>
    <w:rsid w:val="009C1B8C"/>
    <w:rsid w:val="009C1E8E"/>
    <w:rsid w:val="009C1FB5"/>
    <w:rsid w:val="009C2225"/>
    <w:rsid w:val="009C2314"/>
    <w:rsid w:val="009C325E"/>
    <w:rsid w:val="009C4847"/>
    <w:rsid w:val="009C4CFF"/>
    <w:rsid w:val="009C59F4"/>
    <w:rsid w:val="009D0423"/>
    <w:rsid w:val="009D0A04"/>
    <w:rsid w:val="009D0AAF"/>
    <w:rsid w:val="009D1FDF"/>
    <w:rsid w:val="009D248F"/>
    <w:rsid w:val="009D31C2"/>
    <w:rsid w:val="009D36AD"/>
    <w:rsid w:val="009D3B9F"/>
    <w:rsid w:val="009D4A1A"/>
    <w:rsid w:val="009D7B0A"/>
    <w:rsid w:val="009E3326"/>
    <w:rsid w:val="009E36EA"/>
    <w:rsid w:val="009E3C9C"/>
    <w:rsid w:val="009E477B"/>
    <w:rsid w:val="009E558A"/>
    <w:rsid w:val="009E59C2"/>
    <w:rsid w:val="009E5FE6"/>
    <w:rsid w:val="009F0820"/>
    <w:rsid w:val="009F5D19"/>
    <w:rsid w:val="009F6EEB"/>
    <w:rsid w:val="009F7321"/>
    <w:rsid w:val="009F73FA"/>
    <w:rsid w:val="00A00191"/>
    <w:rsid w:val="00A010B6"/>
    <w:rsid w:val="00A014DB"/>
    <w:rsid w:val="00A01C4F"/>
    <w:rsid w:val="00A01F34"/>
    <w:rsid w:val="00A02E4F"/>
    <w:rsid w:val="00A04A59"/>
    <w:rsid w:val="00A04E99"/>
    <w:rsid w:val="00A06FF7"/>
    <w:rsid w:val="00A071BD"/>
    <w:rsid w:val="00A072EB"/>
    <w:rsid w:val="00A101F0"/>
    <w:rsid w:val="00A104E3"/>
    <w:rsid w:val="00A114F5"/>
    <w:rsid w:val="00A12412"/>
    <w:rsid w:val="00A1274F"/>
    <w:rsid w:val="00A13014"/>
    <w:rsid w:val="00A149AA"/>
    <w:rsid w:val="00A14D90"/>
    <w:rsid w:val="00A15A97"/>
    <w:rsid w:val="00A2220C"/>
    <w:rsid w:val="00A25CBE"/>
    <w:rsid w:val="00A26EAE"/>
    <w:rsid w:val="00A3066E"/>
    <w:rsid w:val="00A30F57"/>
    <w:rsid w:val="00A329A9"/>
    <w:rsid w:val="00A329CC"/>
    <w:rsid w:val="00A3355C"/>
    <w:rsid w:val="00A41F4A"/>
    <w:rsid w:val="00A42BC9"/>
    <w:rsid w:val="00A43EF4"/>
    <w:rsid w:val="00A45DB9"/>
    <w:rsid w:val="00A46199"/>
    <w:rsid w:val="00A4660B"/>
    <w:rsid w:val="00A4664A"/>
    <w:rsid w:val="00A47707"/>
    <w:rsid w:val="00A5265B"/>
    <w:rsid w:val="00A527FD"/>
    <w:rsid w:val="00A56213"/>
    <w:rsid w:val="00A62F2C"/>
    <w:rsid w:val="00A63CA9"/>
    <w:rsid w:val="00A6559B"/>
    <w:rsid w:val="00A66501"/>
    <w:rsid w:val="00A669B4"/>
    <w:rsid w:val="00A705EB"/>
    <w:rsid w:val="00A709DF"/>
    <w:rsid w:val="00A73367"/>
    <w:rsid w:val="00A74202"/>
    <w:rsid w:val="00A74869"/>
    <w:rsid w:val="00A74A0E"/>
    <w:rsid w:val="00A751A0"/>
    <w:rsid w:val="00A75B27"/>
    <w:rsid w:val="00A851A5"/>
    <w:rsid w:val="00A851E6"/>
    <w:rsid w:val="00A8694B"/>
    <w:rsid w:val="00A86DB4"/>
    <w:rsid w:val="00A87CAD"/>
    <w:rsid w:val="00A9044D"/>
    <w:rsid w:val="00A9148C"/>
    <w:rsid w:val="00A9297D"/>
    <w:rsid w:val="00A93555"/>
    <w:rsid w:val="00A93A38"/>
    <w:rsid w:val="00A9489F"/>
    <w:rsid w:val="00A95C67"/>
    <w:rsid w:val="00A960F4"/>
    <w:rsid w:val="00A96331"/>
    <w:rsid w:val="00A974B7"/>
    <w:rsid w:val="00AA0623"/>
    <w:rsid w:val="00AA1ED0"/>
    <w:rsid w:val="00AA2A59"/>
    <w:rsid w:val="00AA2EFD"/>
    <w:rsid w:val="00AA3054"/>
    <w:rsid w:val="00AA5345"/>
    <w:rsid w:val="00AA5483"/>
    <w:rsid w:val="00AA71DD"/>
    <w:rsid w:val="00AB169C"/>
    <w:rsid w:val="00AB1EF2"/>
    <w:rsid w:val="00AB3777"/>
    <w:rsid w:val="00AB550C"/>
    <w:rsid w:val="00AB705B"/>
    <w:rsid w:val="00AC07A0"/>
    <w:rsid w:val="00AC0B72"/>
    <w:rsid w:val="00AC0C13"/>
    <w:rsid w:val="00AC2C3F"/>
    <w:rsid w:val="00AC3465"/>
    <w:rsid w:val="00AC35AE"/>
    <w:rsid w:val="00AC4D37"/>
    <w:rsid w:val="00AC7D49"/>
    <w:rsid w:val="00AC7F79"/>
    <w:rsid w:val="00AD104D"/>
    <w:rsid w:val="00AD23DD"/>
    <w:rsid w:val="00AD24B5"/>
    <w:rsid w:val="00AD3CAF"/>
    <w:rsid w:val="00AD6A2D"/>
    <w:rsid w:val="00AE0A15"/>
    <w:rsid w:val="00AE1A2A"/>
    <w:rsid w:val="00AE31C5"/>
    <w:rsid w:val="00AE5885"/>
    <w:rsid w:val="00AE7937"/>
    <w:rsid w:val="00AE7A42"/>
    <w:rsid w:val="00AF1B3D"/>
    <w:rsid w:val="00AF2332"/>
    <w:rsid w:val="00AF3B7F"/>
    <w:rsid w:val="00AF53D7"/>
    <w:rsid w:val="00AF56EE"/>
    <w:rsid w:val="00B01522"/>
    <w:rsid w:val="00B0157D"/>
    <w:rsid w:val="00B04D74"/>
    <w:rsid w:val="00B057CB"/>
    <w:rsid w:val="00B06EED"/>
    <w:rsid w:val="00B127A9"/>
    <w:rsid w:val="00B12C41"/>
    <w:rsid w:val="00B1319E"/>
    <w:rsid w:val="00B1368D"/>
    <w:rsid w:val="00B14E85"/>
    <w:rsid w:val="00B14EBB"/>
    <w:rsid w:val="00B14ED8"/>
    <w:rsid w:val="00B15ECD"/>
    <w:rsid w:val="00B16E4D"/>
    <w:rsid w:val="00B21A1F"/>
    <w:rsid w:val="00B220B0"/>
    <w:rsid w:val="00B23970"/>
    <w:rsid w:val="00B2420F"/>
    <w:rsid w:val="00B24226"/>
    <w:rsid w:val="00B248C4"/>
    <w:rsid w:val="00B25427"/>
    <w:rsid w:val="00B25428"/>
    <w:rsid w:val="00B25893"/>
    <w:rsid w:val="00B2620E"/>
    <w:rsid w:val="00B269AA"/>
    <w:rsid w:val="00B30A43"/>
    <w:rsid w:val="00B31073"/>
    <w:rsid w:val="00B32ADB"/>
    <w:rsid w:val="00B32D55"/>
    <w:rsid w:val="00B346F2"/>
    <w:rsid w:val="00B366DB"/>
    <w:rsid w:val="00B372C9"/>
    <w:rsid w:val="00B37906"/>
    <w:rsid w:val="00B40DEB"/>
    <w:rsid w:val="00B45454"/>
    <w:rsid w:val="00B46381"/>
    <w:rsid w:val="00B505A9"/>
    <w:rsid w:val="00B51C06"/>
    <w:rsid w:val="00B525DC"/>
    <w:rsid w:val="00B530A6"/>
    <w:rsid w:val="00B5361E"/>
    <w:rsid w:val="00B54729"/>
    <w:rsid w:val="00B54AF3"/>
    <w:rsid w:val="00B55458"/>
    <w:rsid w:val="00B55845"/>
    <w:rsid w:val="00B55F64"/>
    <w:rsid w:val="00B57808"/>
    <w:rsid w:val="00B60751"/>
    <w:rsid w:val="00B621D2"/>
    <w:rsid w:val="00B629B0"/>
    <w:rsid w:val="00B62FA7"/>
    <w:rsid w:val="00B64D16"/>
    <w:rsid w:val="00B67BA6"/>
    <w:rsid w:val="00B7024E"/>
    <w:rsid w:val="00B71300"/>
    <w:rsid w:val="00B72A69"/>
    <w:rsid w:val="00B739CD"/>
    <w:rsid w:val="00B74A44"/>
    <w:rsid w:val="00B74A64"/>
    <w:rsid w:val="00B74D82"/>
    <w:rsid w:val="00B75919"/>
    <w:rsid w:val="00B7707A"/>
    <w:rsid w:val="00B77593"/>
    <w:rsid w:val="00B775E5"/>
    <w:rsid w:val="00B77E5B"/>
    <w:rsid w:val="00B77EAA"/>
    <w:rsid w:val="00B8032B"/>
    <w:rsid w:val="00B80C6F"/>
    <w:rsid w:val="00B8463D"/>
    <w:rsid w:val="00B85A54"/>
    <w:rsid w:val="00B8751F"/>
    <w:rsid w:val="00B87683"/>
    <w:rsid w:val="00B87C55"/>
    <w:rsid w:val="00B9019D"/>
    <w:rsid w:val="00B907B6"/>
    <w:rsid w:val="00B90986"/>
    <w:rsid w:val="00B92813"/>
    <w:rsid w:val="00B92D26"/>
    <w:rsid w:val="00B9461C"/>
    <w:rsid w:val="00B954FA"/>
    <w:rsid w:val="00B955CF"/>
    <w:rsid w:val="00B95DF1"/>
    <w:rsid w:val="00B9632C"/>
    <w:rsid w:val="00B96348"/>
    <w:rsid w:val="00BA0A78"/>
    <w:rsid w:val="00BA1217"/>
    <w:rsid w:val="00BA1ED5"/>
    <w:rsid w:val="00BA5EF9"/>
    <w:rsid w:val="00BB1344"/>
    <w:rsid w:val="00BB2C6F"/>
    <w:rsid w:val="00BB3052"/>
    <w:rsid w:val="00BB35AC"/>
    <w:rsid w:val="00BB368A"/>
    <w:rsid w:val="00BB4ADD"/>
    <w:rsid w:val="00BB4E02"/>
    <w:rsid w:val="00BB71F5"/>
    <w:rsid w:val="00BC1E24"/>
    <w:rsid w:val="00BC21FB"/>
    <w:rsid w:val="00BC2399"/>
    <w:rsid w:val="00BC2DF7"/>
    <w:rsid w:val="00BC3D83"/>
    <w:rsid w:val="00BC50FD"/>
    <w:rsid w:val="00BC547E"/>
    <w:rsid w:val="00BC748E"/>
    <w:rsid w:val="00BD2916"/>
    <w:rsid w:val="00BD2FAC"/>
    <w:rsid w:val="00BD378E"/>
    <w:rsid w:val="00BD4A67"/>
    <w:rsid w:val="00BD501A"/>
    <w:rsid w:val="00BD5536"/>
    <w:rsid w:val="00BD5A52"/>
    <w:rsid w:val="00BD5AD1"/>
    <w:rsid w:val="00BD68F7"/>
    <w:rsid w:val="00BD7CAA"/>
    <w:rsid w:val="00BE51CD"/>
    <w:rsid w:val="00BE59D9"/>
    <w:rsid w:val="00BE5AEC"/>
    <w:rsid w:val="00BE6AAA"/>
    <w:rsid w:val="00BF08A9"/>
    <w:rsid w:val="00BF4603"/>
    <w:rsid w:val="00BF5213"/>
    <w:rsid w:val="00BF7350"/>
    <w:rsid w:val="00BF744F"/>
    <w:rsid w:val="00BF7526"/>
    <w:rsid w:val="00C0245C"/>
    <w:rsid w:val="00C04141"/>
    <w:rsid w:val="00C041CC"/>
    <w:rsid w:val="00C04F49"/>
    <w:rsid w:val="00C05867"/>
    <w:rsid w:val="00C05B3C"/>
    <w:rsid w:val="00C05F08"/>
    <w:rsid w:val="00C060A1"/>
    <w:rsid w:val="00C06443"/>
    <w:rsid w:val="00C10EAC"/>
    <w:rsid w:val="00C11458"/>
    <w:rsid w:val="00C1167E"/>
    <w:rsid w:val="00C117E1"/>
    <w:rsid w:val="00C1218A"/>
    <w:rsid w:val="00C12D80"/>
    <w:rsid w:val="00C1591D"/>
    <w:rsid w:val="00C1597F"/>
    <w:rsid w:val="00C16019"/>
    <w:rsid w:val="00C161DF"/>
    <w:rsid w:val="00C16500"/>
    <w:rsid w:val="00C2132B"/>
    <w:rsid w:val="00C25EF8"/>
    <w:rsid w:val="00C26247"/>
    <w:rsid w:val="00C2649B"/>
    <w:rsid w:val="00C272B6"/>
    <w:rsid w:val="00C272E3"/>
    <w:rsid w:val="00C346E0"/>
    <w:rsid w:val="00C35289"/>
    <w:rsid w:val="00C35D44"/>
    <w:rsid w:val="00C35F81"/>
    <w:rsid w:val="00C3691E"/>
    <w:rsid w:val="00C37062"/>
    <w:rsid w:val="00C379A4"/>
    <w:rsid w:val="00C407B0"/>
    <w:rsid w:val="00C40926"/>
    <w:rsid w:val="00C4281E"/>
    <w:rsid w:val="00C441F5"/>
    <w:rsid w:val="00C45B1A"/>
    <w:rsid w:val="00C45D06"/>
    <w:rsid w:val="00C45E1B"/>
    <w:rsid w:val="00C45EB5"/>
    <w:rsid w:val="00C4755C"/>
    <w:rsid w:val="00C479DF"/>
    <w:rsid w:val="00C47D68"/>
    <w:rsid w:val="00C47FBD"/>
    <w:rsid w:val="00C50696"/>
    <w:rsid w:val="00C50D30"/>
    <w:rsid w:val="00C50F1A"/>
    <w:rsid w:val="00C511C9"/>
    <w:rsid w:val="00C5173C"/>
    <w:rsid w:val="00C52186"/>
    <w:rsid w:val="00C53521"/>
    <w:rsid w:val="00C537B4"/>
    <w:rsid w:val="00C54F69"/>
    <w:rsid w:val="00C5531E"/>
    <w:rsid w:val="00C55AEE"/>
    <w:rsid w:val="00C560BD"/>
    <w:rsid w:val="00C612FA"/>
    <w:rsid w:val="00C61ED5"/>
    <w:rsid w:val="00C622A5"/>
    <w:rsid w:val="00C627D9"/>
    <w:rsid w:val="00C6302E"/>
    <w:rsid w:val="00C64978"/>
    <w:rsid w:val="00C70382"/>
    <w:rsid w:val="00C70B6E"/>
    <w:rsid w:val="00C71423"/>
    <w:rsid w:val="00C7212A"/>
    <w:rsid w:val="00C7330E"/>
    <w:rsid w:val="00C742B4"/>
    <w:rsid w:val="00C74964"/>
    <w:rsid w:val="00C766F6"/>
    <w:rsid w:val="00C77AB9"/>
    <w:rsid w:val="00C77D5B"/>
    <w:rsid w:val="00C810A7"/>
    <w:rsid w:val="00C82740"/>
    <w:rsid w:val="00C82A33"/>
    <w:rsid w:val="00C83DAD"/>
    <w:rsid w:val="00C83EDA"/>
    <w:rsid w:val="00C86455"/>
    <w:rsid w:val="00C865C6"/>
    <w:rsid w:val="00C86796"/>
    <w:rsid w:val="00C876C4"/>
    <w:rsid w:val="00C879D7"/>
    <w:rsid w:val="00C9377C"/>
    <w:rsid w:val="00C93835"/>
    <w:rsid w:val="00C94EAE"/>
    <w:rsid w:val="00CA1B25"/>
    <w:rsid w:val="00CA2E1F"/>
    <w:rsid w:val="00CA2E76"/>
    <w:rsid w:val="00CA3E36"/>
    <w:rsid w:val="00CA4B53"/>
    <w:rsid w:val="00CA6261"/>
    <w:rsid w:val="00CA6D28"/>
    <w:rsid w:val="00CB08BF"/>
    <w:rsid w:val="00CB2210"/>
    <w:rsid w:val="00CB31C6"/>
    <w:rsid w:val="00CB3796"/>
    <w:rsid w:val="00CB450C"/>
    <w:rsid w:val="00CB5E93"/>
    <w:rsid w:val="00CB64CD"/>
    <w:rsid w:val="00CB69EB"/>
    <w:rsid w:val="00CB7094"/>
    <w:rsid w:val="00CB75BF"/>
    <w:rsid w:val="00CC23DF"/>
    <w:rsid w:val="00CC35A5"/>
    <w:rsid w:val="00CC411B"/>
    <w:rsid w:val="00CC5969"/>
    <w:rsid w:val="00CC68F9"/>
    <w:rsid w:val="00CC757B"/>
    <w:rsid w:val="00CD0C83"/>
    <w:rsid w:val="00CD0E22"/>
    <w:rsid w:val="00CD1CB6"/>
    <w:rsid w:val="00CD1CDE"/>
    <w:rsid w:val="00CD1F48"/>
    <w:rsid w:val="00CD236B"/>
    <w:rsid w:val="00CD48EA"/>
    <w:rsid w:val="00CD510C"/>
    <w:rsid w:val="00CD65E9"/>
    <w:rsid w:val="00CD6D50"/>
    <w:rsid w:val="00CE0C06"/>
    <w:rsid w:val="00CE130A"/>
    <w:rsid w:val="00CE6898"/>
    <w:rsid w:val="00CF10B9"/>
    <w:rsid w:val="00CF1D5D"/>
    <w:rsid w:val="00CF48B0"/>
    <w:rsid w:val="00CF4C79"/>
    <w:rsid w:val="00CF5BD0"/>
    <w:rsid w:val="00CF7030"/>
    <w:rsid w:val="00D0357D"/>
    <w:rsid w:val="00D03721"/>
    <w:rsid w:val="00D0396A"/>
    <w:rsid w:val="00D03D1D"/>
    <w:rsid w:val="00D05CD4"/>
    <w:rsid w:val="00D05EC7"/>
    <w:rsid w:val="00D06FB8"/>
    <w:rsid w:val="00D07CD4"/>
    <w:rsid w:val="00D119AA"/>
    <w:rsid w:val="00D1431C"/>
    <w:rsid w:val="00D14329"/>
    <w:rsid w:val="00D159ED"/>
    <w:rsid w:val="00D17027"/>
    <w:rsid w:val="00D20DD9"/>
    <w:rsid w:val="00D2178E"/>
    <w:rsid w:val="00D233B8"/>
    <w:rsid w:val="00D25353"/>
    <w:rsid w:val="00D25773"/>
    <w:rsid w:val="00D2581D"/>
    <w:rsid w:val="00D27B72"/>
    <w:rsid w:val="00D27F53"/>
    <w:rsid w:val="00D31163"/>
    <w:rsid w:val="00D320CD"/>
    <w:rsid w:val="00D3363F"/>
    <w:rsid w:val="00D34792"/>
    <w:rsid w:val="00D359B3"/>
    <w:rsid w:val="00D37533"/>
    <w:rsid w:val="00D377B9"/>
    <w:rsid w:val="00D40486"/>
    <w:rsid w:val="00D411FF"/>
    <w:rsid w:val="00D414FD"/>
    <w:rsid w:val="00D445F2"/>
    <w:rsid w:val="00D44BF3"/>
    <w:rsid w:val="00D4568E"/>
    <w:rsid w:val="00D47548"/>
    <w:rsid w:val="00D47C08"/>
    <w:rsid w:val="00D50083"/>
    <w:rsid w:val="00D50D1F"/>
    <w:rsid w:val="00D51322"/>
    <w:rsid w:val="00D51520"/>
    <w:rsid w:val="00D53900"/>
    <w:rsid w:val="00D53CF0"/>
    <w:rsid w:val="00D55CD7"/>
    <w:rsid w:val="00D5716E"/>
    <w:rsid w:val="00D603E5"/>
    <w:rsid w:val="00D61AE5"/>
    <w:rsid w:val="00D621E2"/>
    <w:rsid w:val="00D62C5C"/>
    <w:rsid w:val="00D62CBF"/>
    <w:rsid w:val="00D62D5C"/>
    <w:rsid w:val="00D70582"/>
    <w:rsid w:val="00D70869"/>
    <w:rsid w:val="00D709C8"/>
    <w:rsid w:val="00D73417"/>
    <w:rsid w:val="00D7444C"/>
    <w:rsid w:val="00D744B7"/>
    <w:rsid w:val="00D77E27"/>
    <w:rsid w:val="00D81F12"/>
    <w:rsid w:val="00D82CD4"/>
    <w:rsid w:val="00D83C90"/>
    <w:rsid w:val="00D8754F"/>
    <w:rsid w:val="00D91012"/>
    <w:rsid w:val="00D9103E"/>
    <w:rsid w:val="00D914A6"/>
    <w:rsid w:val="00D91513"/>
    <w:rsid w:val="00D91F2C"/>
    <w:rsid w:val="00D92A7F"/>
    <w:rsid w:val="00D92C92"/>
    <w:rsid w:val="00D92D4D"/>
    <w:rsid w:val="00D93A29"/>
    <w:rsid w:val="00D945FD"/>
    <w:rsid w:val="00D95AAB"/>
    <w:rsid w:val="00D96099"/>
    <w:rsid w:val="00D9636F"/>
    <w:rsid w:val="00D96622"/>
    <w:rsid w:val="00DA1CF8"/>
    <w:rsid w:val="00DA37EC"/>
    <w:rsid w:val="00DA3F6E"/>
    <w:rsid w:val="00DA4DC8"/>
    <w:rsid w:val="00DA5161"/>
    <w:rsid w:val="00DB00B5"/>
    <w:rsid w:val="00DB07B5"/>
    <w:rsid w:val="00DB0D41"/>
    <w:rsid w:val="00DB0E27"/>
    <w:rsid w:val="00DB182E"/>
    <w:rsid w:val="00DB23A1"/>
    <w:rsid w:val="00DB2DD9"/>
    <w:rsid w:val="00DB4525"/>
    <w:rsid w:val="00DB4F8E"/>
    <w:rsid w:val="00DB6048"/>
    <w:rsid w:val="00DB782F"/>
    <w:rsid w:val="00DC1124"/>
    <w:rsid w:val="00DC1133"/>
    <w:rsid w:val="00DC124B"/>
    <w:rsid w:val="00DC3B7E"/>
    <w:rsid w:val="00DC3DA5"/>
    <w:rsid w:val="00DC468D"/>
    <w:rsid w:val="00DC5D38"/>
    <w:rsid w:val="00DC6AEC"/>
    <w:rsid w:val="00DC6DF5"/>
    <w:rsid w:val="00DC738E"/>
    <w:rsid w:val="00DD074D"/>
    <w:rsid w:val="00DD0A10"/>
    <w:rsid w:val="00DD1092"/>
    <w:rsid w:val="00DD3763"/>
    <w:rsid w:val="00DD4165"/>
    <w:rsid w:val="00DD5465"/>
    <w:rsid w:val="00DD6BF9"/>
    <w:rsid w:val="00DD7D71"/>
    <w:rsid w:val="00DD7DE8"/>
    <w:rsid w:val="00DE058D"/>
    <w:rsid w:val="00DE2910"/>
    <w:rsid w:val="00DE4FC6"/>
    <w:rsid w:val="00DE5252"/>
    <w:rsid w:val="00DE6558"/>
    <w:rsid w:val="00DE65ED"/>
    <w:rsid w:val="00DE6B5D"/>
    <w:rsid w:val="00DF0BFA"/>
    <w:rsid w:val="00DF1B1A"/>
    <w:rsid w:val="00DF265D"/>
    <w:rsid w:val="00DF3DA9"/>
    <w:rsid w:val="00DF6A31"/>
    <w:rsid w:val="00DF7632"/>
    <w:rsid w:val="00DF7AC6"/>
    <w:rsid w:val="00E01910"/>
    <w:rsid w:val="00E03083"/>
    <w:rsid w:val="00E0393D"/>
    <w:rsid w:val="00E0532F"/>
    <w:rsid w:val="00E05657"/>
    <w:rsid w:val="00E068DF"/>
    <w:rsid w:val="00E1028B"/>
    <w:rsid w:val="00E10A5C"/>
    <w:rsid w:val="00E11587"/>
    <w:rsid w:val="00E11D19"/>
    <w:rsid w:val="00E120B1"/>
    <w:rsid w:val="00E15462"/>
    <w:rsid w:val="00E1794C"/>
    <w:rsid w:val="00E20674"/>
    <w:rsid w:val="00E2176A"/>
    <w:rsid w:val="00E22473"/>
    <w:rsid w:val="00E23367"/>
    <w:rsid w:val="00E24CD5"/>
    <w:rsid w:val="00E2641C"/>
    <w:rsid w:val="00E2703F"/>
    <w:rsid w:val="00E2762D"/>
    <w:rsid w:val="00E27C96"/>
    <w:rsid w:val="00E30E40"/>
    <w:rsid w:val="00E33951"/>
    <w:rsid w:val="00E373CA"/>
    <w:rsid w:val="00E37714"/>
    <w:rsid w:val="00E37803"/>
    <w:rsid w:val="00E40554"/>
    <w:rsid w:val="00E4212F"/>
    <w:rsid w:val="00E421FA"/>
    <w:rsid w:val="00E42B08"/>
    <w:rsid w:val="00E452DB"/>
    <w:rsid w:val="00E46B8C"/>
    <w:rsid w:val="00E47C40"/>
    <w:rsid w:val="00E52025"/>
    <w:rsid w:val="00E5301A"/>
    <w:rsid w:val="00E54C7A"/>
    <w:rsid w:val="00E552CD"/>
    <w:rsid w:val="00E5585D"/>
    <w:rsid w:val="00E60445"/>
    <w:rsid w:val="00E60C6D"/>
    <w:rsid w:val="00E618DD"/>
    <w:rsid w:val="00E6530D"/>
    <w:rsid w:val="00E66A9F"/>
    <w:rsid w:val="00E755F0"/>
    <w:rsid w:val="00E771D5"/>
    <w:rsid w:val="00E80D68"/>
    <w:rsid w:val="00E817EB"/>
    <w:rsid w:val="00E81CA6"/>
    <w:rsid w:val="00E830F2"/>
    <w:rsid w:val="00E85F10"/>
    <w:rsid w:val="00E87777"/>
    <w:rsid w:val="00E90464"/>
    <w:rsid w:val="00E922B2"/>
    <w:rsid w:val="00E9285A"/>
    <w:rsid w:val="00E92DB4"/>
    <w:rsid w:val="00E93043"/>
    <w:rsid w:val="00E9383B"/>
    <w:rsid w:val="00E945A0"/>
    <w:rsid w:val="00E94C7A"/>
    <w:rsid w:val="00E95918"/>
    <w:rsid w:val="00E96523"/>
    <w:rsid w:val="00E96606"/>
    <w:rsid w:val="00E97B46"/>
    <w:rsid w:val="00EA04F7"/>
    <w:rsid w:val="00EA1062"/>
    <w:rsid w:val="00EA241F"/>
    <w:rsid w:val="00EA388A"/>
    <w:rsid w:val="00EA3F4D"/>
    <w:rsid w:val="00EA5B5B"/>
    <w:rsid w:val="00EA6673"/>
    <w:rsid w:val="00EB0F69"/>
    <w:rsid w:val="00EB33A5"/>
    <w:rsid w:val="00EB3928"/>
    <w:rsid w:val="00EB4285"/>
    <w:rsid w:val="00EB5984"/>
    <w:rsid w:val="00EB684E"/>
    <w:rsid w:val="00EB6C35"/>
    <w:rsid w:val="00EC221B"/>
    <w:rsid w:val="00EC243E"/>
    <w:rsid w:val="00EC3EDC"/>
    <w:rsid w:val="00EC63C0"/>
    <w:rsid w:val="00ED0909"/>
    <w:rsid w:val="00ED29DC"/>
    <w:rsid w:val="00ED515D"/>
    <w:rsid w:val="00ED700F"/>
    <w:rsid w:val="00ED7A11"/>
    <w:rsid w:val="00EE11AC"/>
    <w:rsid w:val="00EE22B6"/>
    <w:rsid w:val="00EE3204"/>
    <w:rsid w:val="00EE58CF"/>
    <w:rsid w:val="00EE5B01"/>
    <w:rsid w:val="00EE66DF"/>
    <w:rsid w:val="00EE6C29"/>
    <w:rsid w:val="00EF0D7F"/>
    <w:rsid w:val="00EF182C"/>
    <w:rsid w:val="00EF3B1D"/>
    <w:rsid w:val="00EF5B2C"/>
    <w:rsid w:val="00EF605D"/>
    <w:rsid w:val="00EF6A3C"/>
    <w:rsid w:val="00EF6F3C"/>
    <w:rsid w:val="00F00108"/>
    <w:rsid w:val="00F006F8"/>
    <w:rsid w:val="00F00BCD"/>
    <w:rsid w:val="00F02216"/>
    <w:rsid w:val="00F0373A"/>
    <w:rsid w:val="00F05249"/>
    <w:rsid w:val="00F068CA"/>
    <w:rsid w:val="00F06E68"/>
    <w:rsid w:val="00F07CC0"/>
    <w:rsid w:val="00F10009"/>
    <w:rsid w:val="00F142DE"/>
    <w:rsid w:val="00F14B74"/>
    <w:rsid w:val="00F15B4F"/>
    <w:rsid w:val="00F20446"/>
    <w:rsid w:val="00F211DE"/>
    <w:rsid w:val="00F2227F"/>
    <w:rsid w:val="00F2282B"/>
    <w:rsid w:val="00F230E4"/>
    <w:rsid w:val="00F24092"/>
    <w:rsid w:val="00F24724"/>
    <w:rsid w:val="00F24742"/>
    <w:rsid w:val="00F270FF"/>
    <w:rsid w:val="00F2716A"/>
    <w:rsid w:val="00F3183B"/>
    <w:rsid w:val="00F31F11"/>
    <w:rsid w:val="00F40A61"/>
    <w:rsid w:val="00F41BC2"/>
    <w:rsid w:val="00F4509A"/>
    <w:rsid w:val="00F45F03"/>
    <w:rsid w:val="00F507A1"/>
    <w:rsid w:val="00F51A2C"/>
    <w:rsid w:val="00F51A48"/>
    <w:rsid w:val="00F5231E"/>
    <w:rsid w:val="00F52A2D"/>
    <w:rsid w:val="00F542A3"/>
    <w:rsid w:val="00F54A46"/>
    <w:rsid w:val="00F55838"/>
    <w:rsid w:val="00F56637"/>
    <w:rsid w:val="00F571B9"/>
    <w:rsid w:val="00F576EB"/>
    <w:rsid w:val="00F60B98"/>
    <w:rsid w:val="00F60DCF"/>
    <w:rsid w:val="00F61E66"/>
    <w:rsid w:val="00F62B25"/>
    <w:rsid w:val="00F62C5B"/>
    <w:rsid w:val="00F63CF7"/>
    <w:rsid w:val="00F654DF"/>
    <w:rsid w:val="00F66F72"/>
    <w:rsid w:val="00F67358"/>
    <w:rsid w:val="00F67D35"/>
    <w:rsid w:val="00F72F0E"/>
    <w:rsid w:val="00F73234"/>
    <w:rsid w:val="00F74124"/>
    <w:rsid w:val="00F75B63"/>
    <w:rsid w:val="00F774FB"/>
    <w:rsid w:val="00F80BF4"/>
    <w:rsid w:val="00F81B60"/>
    <w:rsid w:val="00F82FFF"/>
    <w:rsid w:val="00F8464D"/>
    <w:rsid w:val="00F858B8"/>
    <w:rsid w:val="00F86917"/>
    <w:rsid w:val="00F90A3F"/>
    <w:rsid w:val="00F922D8"/>
    <w:rsid w:val="00F92B49"/>
    <w:rsid w:val="00F92E42"/>
    <w:rsid w:val="00F93843"/>
    <w:rsid w:val="00F94A29"/>
    <w:rsid w:val="00F94C21"/>
    <w:rsid w:val="00F954C1"/>
    <w:rsid w:val="00F96AC7"/>
    <w:rsid w:val="00FA0AF9"/>
    <w:rsid w:val="00FA223D"/>
    <w:rsid w:val="00FA704A"/>
    <w:rsid w:val="00FA7CC4"/>
    <w:rsid w:val="00FB0CD9"/>
    <w:rsid w:val="00FB389B"/>
    <w:rsid w:val="00FB3998"/>
    <w:rsid w:val="00FB5C3D"/>
    <w:rsid w:val="00FB64C3"/>
    <w:rsid w:val="00FB725B"/>
    <w:rsid w:val="00FC2BA9"/>
    <w:rsid w:val="00FC3C02"/>
    <w:rsid w:val="00FC41A8"/>
    <w:rsid w:val="00FC4842"/>
    <w:rsid w:val="00FC5297"/>
    <w:rsid w:val="00FC5479"/>
    <w:rsid w:val="00FC5768"/>
    <w:rsid w:val="00FC5F6B"/>
    <w:rsid w:val="00FC7A7D"/>
    <w:rsid w:val="00FC7CA9"/>
    <w:rsid w:val="00FC7EF2"/>
    <w:rsid w:val="00FD0F06"/>
    <w:rsid w:val="00FD2435"/>
    <w:rsid w:val="00FD4D30"/>
    <w:rsid w:val="00FD7551"/>
    <w:rsid w:val="00FE10C9"/>
    <w:rsid w:val="00FE11BD"/>
    <w:rsid w:val="00FE4866"/>
    <w:rsid w:val="00FE4A67"/>
    <w:rsid w:val="00FE6651"/>
    <w:rsid w:val="00FE6DC4"/>
    <w:rsid w:val="00FE71EC"/>
    <w:rsid w:val="00FE730F"/>
    <w:rsid w:val="00FF02E9"/>
    <w:rsid w:val="00FF03D2"/>
    <w:rsid w:val="00FF179D"/>
    <w:rsid w:val="00FF4576"/>
    <w:rsid w:val="00FF5B7F"/>
    <w:rsid w:val="00FF61B2"/>
    <w:rsid w:val="00FF622A"/>
    <w:rsid w:val="00FF63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</o:shapelayout>
  </w:shapeDefaults>
  <w:decimalSymbol w:val="."/>
  <w:listSeparator w:val=","/>
  <w14:docId w14:val="7A392EF2"/>
  <w15:chartTrackingRefBased/>
  <w15:docId w15:val="{3ABCAB95-1AF4-435D-B3EA-621E99171D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caption" w:semiHidden="1" w:unhideWhenUsed="1" w:qFormat="1"/>
    <w:lsdException w:name="annotation reference" w:uiPriority="99"/>
    <w:lsdException w:name="Title" w:qFormat="1"/>
    <w:lsdException w:name="Subtitle" w:qFormat="1"/>
    <w:lsdException w:name="Strong" w:qFormat="1"/>
    <w:lsdException w:name="Emphasis" w:qFormat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">
    <w:name w:val="Normal"/>
    <w:qFormat/>
    <w:rsid w:val="009C1B8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45AB7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nhideWhenUsed/>
    <w:qFormat/>
    <w:rsid w:val="00145AB7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Heading5">
    <w:name w:val="heading 5"/>
    <w:basedOn w:val="Normal"/>
    <w:next w:val="Normal"/>
    <w:link w:val="Heading5Char"/>
    <w:unhideWhenUsed/>
    <w:qFormat/>
    <w:rsid w:val="00145AB7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nhideWhenUsed/>
    <w:qFormat/>
    <w:rsid w:val="00145AB7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Pr>
      <w:rFonts w:ascii="Arial" w:hAnsi="Arial"/>
      <w:sz w:val="22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character" w:styleId="CommentReference">
    <w:name w:val="annotation reference"/>
    <w:uiPriority w:val="99"/>
    <w:semiHidden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FollowedHyperlink">
    <w:name w:val="FollowedHyperlink"/>
    <w:rPr>
      <w:color w:val="800080"/>
      <w:u w:val="single"/>
    </w:rPr>
  </w:style>
  <w:style w:type="paragraph" w:styleId="BodyText2">
    <w:name w:val="Body Text 2"/>
    <w:basedOn w:val="Normal"/>
    <w:pPr>
      <w:jc w:val="center"/>
    </w:pPr>
    <w:rPr>
      <w:rFonts w:ascii="Arial" w:hAnsi="Arial"/>
      <w:i/>
      <w:sz w:val="20"/>
    </w:rPr>
  </w:style>
  <w:style w:type="table" w:styleId="TableGrid">
    <w:name w:val="Table Grid"/>
    <w:basedOn w:val="TableNormal"/>
    <w:rsid w:val="00B15EC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B5CD9"/>
    <w:pPr>
      <w:ind w:left="720"/>
    </w:pPr>
  </w:style>
  <w:style w:type="character" w:styleId="Strong">
    <w:name w:val="Strong"/>
    <w:basedOn w:val="DefaultParagraphFont"/>
    <w:qFormat/>
    <w:rsid w:val="0014054E"/>
    <w:rPr>
      <w:b/>
      <w:bCs/>
    </w:rPr>
  </w:style>
  <w:style w:type="character" w:customStyle="1" w:styleId="Heading1Char">
    <w:name w:val="Heading 1 Char"/>
    <w:basedOn w:val="DefaultParagraphFont"/>
    <w:link w:val="Heading1"/>
    <w:rsid w:val="00145AB7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rsid w:val="00145AB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Heading5Char">
    <w:name w:val="Heading 5 Char"/>
    <w:basedOn w:val="DefaultParagraphFont"/>
    <w:link w:val="Heading5"/>
    <w:rsid w:val="00145AB7"/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character" w:customStyle="1" w:styleId="Heading6Char">
    <w:name w:val="Heading 6 Char"/>
    <w:basedOn w:val="DefaultParagraphFont"/>
    <w:link w:val="Heading6"/>
    <w:rsid w:val="00145AB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List">
    <w:name w:val="List"/>
    <w:basedOn w:val="Normal"/>
    <w:rsid w:val="00145AB7"/>
    <w:pPr>
      <w:ind w:left="360" w:hanging="360"/>
      <w:contextualSpacing/>
    </w:pPr>
  </w:style>
  <w:style w:type="paragraph" w:styleId="List2">
    <w:name w:val="List 2"/>
    <w:basedOn w:val="Normal"/>
    <w:rsid w:val="00145AB7"/>
    <w:pPr>
      <w:ind w:left="720" w:hanging="360"/>
      <w:contextualSpacing/>
    </w:pPr>
  </w:style>
  <w:style w:type="paragraph" w:styleId="Title">
    <w:name w:val="Title"/>
    <w:basedOn w:val="Normal"/>
    <w:next w:val="Normal"/>
    <w:link w:val="TitleChar"/>
    <w:qFormat/>
    <w:rsid w:val="00145AB7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145AB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BodyTextFirstIndent">
    <w:name w:val="Body Text First Indent"/>
    <w:basedOn w:val="BodyText"/>
    <w:link w:val="BodyTextFirstIndentChar"/>
    <w:rsid w:val="00145AB7"/>
    <w:pPr>
      <w:ind w:firstLine="360"/>
    </w:pPr>
    <w:rPr>
      <w:rFonts w:ascii="Times New Roman" w:hAnsi="Times New Roman"/>
      <w:sz w:val="24"/>
    </w:rPr>
  </w:style>
  <w:style w:type="character" w:customStyle="1" w:styleId="BodyTextChar">
    <w:name w:val="Body Text Char"/>
    <w:basedOn w:val="DefaultParagraphFont"/>
    <w:link w:val="BodyText"/>
    <w:rsid w:val="00145AB7"/>
    <w:rPr>
      <w:rFonts w:ascii="Arial" w:hAnsi="Arial"/>
      <w:sz w:val="22"/>
      <w:szCs w:val="24"/>
    </w:rPr>
  </w:style>
  <w:style w:type="character" w:customStyle="1" w:styleId="BodyTextFirstIndentChar">
    <w:name w:val="Body Text First Indent Char"/>
    <w:basedOn w:val="BodyTextChar"/>
    <w:link w:val="BodyTextFirstIndent"/>
    <w:rsid w:val="00145AB7"/>
    <w:rPr>
      <w:rFonts w:ascii="Arial" w:hAnsi="Arial"/>
      <w:sz w:val="24"/>
      <w:szCs w:val="24"/>
    </w:rPr>
  </w:style>
  <w:style w:type="paragraph" w:styleId="BodyTextIndent">
    <w:name w:val="Body Text Indent"/>
    <w:basedOn w:val="Normal"/>
    <w:link w:val="BodyTextIndentChar"/>
    <w:rsid w:val="00145AB7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145AB7"/>
    <w:rPr>
      <w:sz w:val="24"/>
      <w:szCs w:val="24"/>
    </w:rPr>
  </w:style>
  <w:style w:type="paragraph" w:styleId="BodyTextFirstIndent2">
    <w:name w:val="Body Text First Indent 2"/>
    <w:basedOn w:val="BodyTextIndent"/>
    <w:link w:val="BodyTextFirstIndent2Char"/>
    <w:rsid w:val="00145AB7"/>
    <w:pPr>
      <w:spacing w:after="0"/>
      <w:ind w:firstLine="360"/>
    </w:pPr>
  </w:style>
  <w:style w:type="character" w:customStyle="1" w:styleId="BodyTextFirstIndent2Char">
    <w:name w:val="Body Text First Indent 2 Char"/>
    <w:basedOn w:val="BodyTextIndentChar"/>
    <w:link w:val="BodyTextFirstIndent2"/>
    <w:rsid w:val="00145AB7"/>
    <w:rPr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73367"/>
  </w:style>
  <w:style w:type="character" w:styleId="PlaceholderText">
    <w:name w:val="Placeholder Text"/>
    <w:basedOn w:val="DefaultParagraphFont"/>
    <w:uiPriority w:val="99"/>
    <w:semiHidden/>
    <w:rsid w:val="007355F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20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image" Target="media/image3.png"/><Relationship Id="rId19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7.jpeg"/><Relationship Id="rId1" Type="http://schemas.openxmlformats.org/officeDocument/2006/relationships/image" Target="media/image6.jpeg"/></Relationships>
</file>

<file path=word/_rels/footer3.xml.rels><?xml version="1.0" encoding="UTF-8" standalone="yes"?>
<Relationships xmlns="http://schemas.openxmlformats.org/package/2006/relationships"><Relationship Id="rId2" Type="http://schemas.openxmlformats.org/officeDocument/2006/relationships/image" Target="media/image7.jpeg"/><Relationship Id="rId1" Type="http://schemas.openxmlformats.org/officeDocument/2006/relationships/image" Target="media/image6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CB22EC6-F692-4F7B-97C5-14C6505A80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51</Words>
  <Characters>694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adians</vt:lpstr>
    </vt:vector>
  </TitlesOfParts>
  <Company>UC Berkeley</Company>
  <LinksUpToDate>false</LinksUpToDate>
  <CharactersWithSpaces>8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dians</dc:title>
  <dc:subject/>
  <dc:creator>ExploreLearning</dc:creator>
  <cp:keywords/>
  <dc:description/>
  <cp:lastModifiedBy>Cindy Sullivan</cp:lastModifiedBy>
  <cp:revision>9</cp:revision>
  <cp:lastPrinted>2019-10-11T15:42:00Z</cp:lastPrinted>
  <dcterms:created xsi:type="dcterms:W3CDTF">2019-08-15T18:31:00Z</dcterms:created>
  <dcterms:modified xsi:type="dcterms:W3CDTF">2019-10-11T15:45:00Z</dcterms:modified>
</cp:coreProperties>
</file>